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2BEC3B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0617200</wp:posOffset>
            </wp:positionV>
            <wp:extent cx="254000" cy="368300"/>
            <wp:effectExtent l="0" t="0" r="12700" b="12700"/>
            <wp:wrapNone/>
            <wp:docPr id="100168" name="图片 100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8" name="图片 10016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内江一中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8</w:t>
      </w:r>
      <w:r>
        <w:rPr>
          <w:rFonts w:ascii="宋体" w:hAnsi="宋体" w:eastAsia="宋体" w:cs="宋体"/>
          <w:b/>
          <w:color w:val="auto"/>
          <w:sz w:val="32"/>
        </w:rPr>
        <w:t>届高一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10</w:t>
      </w:r>
      <w:r>
        <w:rPr>
          <w:rFonts w:ascii="宋体" w:hAnsi="宋体" w:eastAsia="宋体" w:cs="宋体"/>
          <w:b/>
          <w:color w:val="auto"/>
          <w:sz w:val="32"/>
        </w:rPr>
        <w:t>月月考试题</w:t>
      </w:r>
    </w:p>
    <w:p w14:paraId="13E2959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总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698B90F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111BFCB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024</w:t>
      </w:r>
      <w:r>
        <w:rPr>
          <w:rFonts w:ascii="宋体" w:hAnsi="宋体" w:eastAsia="宋体" w:cs="宋体"/>
          <w:color w:val="auto"/>
        </w:rPr>
        <w:t>年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rPr>
          <w:rFonts w:ascii="宋体" w:hAnsi="宋体" w:eastAsia="宋体" w:cs="宋体"/>
          <w:color w:val="auto"/>
        </w:rPr>
        <w:t>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日，潘展乐在长</w:t>
      </w:r>
      <w:r>
        <w:rPr>
          <w:rFonts w:ascii="Times New Roman" w:hAnsi="Times New Roman" w:eastAsia="Times New Roman" w:cs="Times New Roman"/>
          <w:color w:val="auto"/>
        </w:rPr>
        <w:t>50m</w:t>
      </w:r>
      <w:r>
        <w:rPr>
          <w:rFonts w:ascii="宋体" w:hAnsi="宋体" w:eastAsia="宋体" w:cs="宋体"/>
          <w:color w:val="auto"/>
        </w:rPr>
        <w:t>的标准泳池中以</w:t>
      </w:r>
      <w:r>
        <w:rPr>
          <w:rFonts w:ascii="Times New Roman" w:hAnsi="Times New Roman" w:eastAsia="Times New Roman" w:cs="Times New Roman"/>
          <w:color w:val="auto"/>
        </w:rPr>
        <w:t>46</w:t>
      </w:r>
      <w:r>
        <w:rPr>
          <w:rFonts w:ascii="宋体" w:hAnsi="宋体" w:eastAsia="宋体" w:cs="宋体"/>
          <w:color w:val="auto"/>
        </w:rPr>
        <w:t>秒</w:t>
      </w:r>
      <w:r>
        <w:rPr>
          <w:rFonts w:ascii="Times New Roman" w:hAnsi="Times New Roman" w:eastAsia="Times New Roman" w:cs="Times New Roman"/>
          <w:color w:val="auto"/>
        </w:rPr>
        <w:t>40</w:t>
      </w:r>
      <w:r>
        <w:rPr>
          <w:rFonts w:ascii="宋体" w:hAnsi="宋体" w:eastAsia="宋体" w:cs="宋体"/>
          <w:color w:val="auto"/>
        </w:rPr>
        <w:t>的成绩获得巴黎奥运会男子</w:t>
      </w:r>
      <w:r>
        <w:rPr>
          <w:rFonts w:ascii="Times New Roman" w:hAnsi="Times New Roman" w:eastAsia="Times New Roman" w:cs="Times New Roman"/>
          <w:color w:val="auto"/>
        </w:rPr>
        <w:t>100</w:t>
      </w:r>
      <w:r>
        <w:rPr>
          <w:rFonts w:ascii="宋体" w:hAnsi="宋体" w:eastAsia="宋体" w:cs="宋体"/>
          <w:color w:val="auto"/>
        </w:rPr>
        <w:t>米自由泳冠军，为中国游泳首夺该项目奥运会金牌，并打破世界纪录，则（　　）</w:t>
      </w:r>
    </w:p>
    <w:p w14:paraId="2373E523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研究潘展乐的技术动作时可以将他看成质点</w:t>
      </w:r>
    </w:p>
    <w:p w14:paraId="40D67A07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“46</w:t>
      </w:r>
      <w:r>
        <w:rPr>
          <w:rFonts w:ascii="宋体" w:hAnsi="宋体" w:eastAsia="宋体" w:cs="宋体"/>
          <w:color w:val="auto"/>
        </w:rPr>
        <w:t>秒</w:t>
      </w:r>
      <w:r>
        <w:rPr>
          <w:rFonts w:ascii="Times New Roman" w:hAnsi="Times New Roman" w:eastAsia="Times New Roman" w:cs="Times New Roman"/>
          <w:color w:val="auto"/>
        </w:rPr>
        <w:t>40”</w:t>
      </w:r>
      <w:r>
        <w:rPr>
          <w:rFonts w:ascii="宋体" w:hAnsi="宋体" w:eastAsia="宋体" w:cs="宋体"/>
          <w:color w:val="auto"/>
        </w:rPr>
        <w:t>指的是时间间隔</w:t>
      </w:r>
    </w:p>
    <w:p w14:paraId="1BE3597E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在游泳过程中，以泳池里的水为参考系，潘展乐是静止的</w:t>
      </w:r>
    </w:p>
    <w:p w14:paraId="7CA7C230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潘展乐在此次比赛中的位移为</w:t>
      </w:r>
      <w:r>
        <w:rPr>
          <w:rFonts w:ascii="Times New Roman" w:hAnsi="Times New Roman" w:eastAsia="Times New Roman" w:cs="Times New Roman"/>
          <w:color w:val="auto"/>
        </w:rPr>
        <w:t>100m</w:t>
      </w:r>
    </w:p>
    <w:p w14:paraId="12DF70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9E90D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F14C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研究技术动作时需关注身体各部分的运动，不能忽略形状和大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E385C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“46</w:t>
      </w:r>
      <w:r>
        <w:rPr>
          <w:rFonts w:ascii="宋体" w:hAnsi="宋体" w:eastAsia="宋体" w:cs="宋体"/>
          <w:color w:val="000000"/>
        </w:rPr>
        <w:t>秒</w:t>
      </w:r>
      <w:r>
        <w:rPr>
          <w:rFonts w:ascii="Times New Roman" w:hAnsi="Times New Roman" w:eastAsia="Times New Roman" w:cs="Times New Roman"/>
          <w:color w:val="000000"/>
        </w:rPr>
        <w:t>40”</w:t>
      </w:r>
      <w:r>
        <w:rPr>
          <w:rFonts w:ascii="宋体" w:hAnsi="宋体" w:eastAsia="宋体" w:cs="宋体"/>
          <w:color w:val="000000"/>
        </w:rPr>
        <w:t>是完成比赛所用的总时间，属于时间间隔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0C31B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潘展乐游泳时相对于池水的位置不断变化，以池水为参考系他是运动的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34F57C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米是路程，而位移为起点到终点的直线距离（比赛在</w:t>
      </w:r>
      <w:r>
        <w:rPr>
          <w:rFonts w:ascii="Times New Roman" w:hAnsi="Times New Roman" w:eastAsia="Times New Roman" w:cs="Times New Roman"/>
          <w:color w:val="000000"/>
        </w:rPr>
        <w:t>50m</w:t>
      </w:r>
      <w:r>
        <w:rPr>
          <w:rFonts w:ascii="宋体" w:hAnsi="宋体" w:eastAsia="宋体" w:cs="宋体"/>
          <w:color w:val="000000"/>
        </w:rPr>
        <w:t>泳池往返，位移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4EC5CE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432230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一个质点由静止开始沿直线运动，先做匀加速直线运动，后做匀减速直线运动至速度为零，整个过程中的最大速度为</w:t>
      </w:r>
      <w:r>
        <w:object>
          <v:shape id="_x0000_i1025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运动时间为</w:t>
      </w:r>
      <w:r>
        <w:object>
          <v:shape id="_x0000_i1026" o:spt="75" alt="学科网(www.zxxk.com)--教育资源门户，提供试卷、教案、课件、论文、素材以及各类教学资源下载，还有大量而丰富的教学相关资讯！ PBPaQSTylErp2W+Da2wOPw==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8" o:title="eqId0d9fd58e71dcae6cafaf9037d20ebd76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。已知</w:t>
      </w:r>
      <w:r>
        <w:object>
          <v:shape id="_x0000_i1027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8" o:spt="75" alt="学科网(www.zxxk.com)--教育资源门户，提供试卷、教案、课件、论文、素材以及各类教学资源下载，还有大量而丰富的教学相关资讯！ PBPaQSTylErp2W+Da2wOPw==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8" o:title="eqId0d9fd58e71dcae6cafaf9037d20ebd7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定，若加速过程的时间变长，则（　　）</w:t>
      </w:r>
    </w:p>
    <w:p w14:paraId="3F97B3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9810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A35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全程的位移变大</w:t>
      </w:r>
    </w:p>
    <w:p w14:paraId="78A0A4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全程的位移变小</w:t>
      </w:r>
    </w:p>
    <w:p w14:paraId="4D72C1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减速运动的加速度变小</w:t>
      </w:r>
    </w:p>
    <w:p w14:paraId="35B591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全程的平均速度不变</w:t>
      </w:r>
    </w:p>
    <w:p w14:paraId="1D2398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FFEB1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E1F4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29" o:spt="75" alt="学科网(www.zxxk.com)--教育资源门户，提供试卷、教案、课件、论文、素材以及各类教学资源下载，还有大量而丰富的教学相关资讯！ PBPaQSTylErp2W+Da2wOPw==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3" o:title="eqIdd1552707683293dcf684d101dd09b5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与时间轴围成的面积表示质点的位移。已知整个运动过程的最大速度</w:t>
      </w:r>
      <w:r>
        <w:object>
          <v:shape id="_x0000_i1030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总时间</w:t>
      </w:r>
      <w:r>
        <w:object>
          <v:shape id="_x0000_i1031" o:spt="75" alt="学科网(www.zxxk.com)--教育资源门户，提供试卷、教案、课件、论文、素材以及各类教学资源下载，还有大量而丰富的教学相关资讯！ PBPaQSTylErp2W+Da2wOPw==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8" o:title="eqId0d9fd58e71dcae6cafaf9037d20ebd7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定，即</w:t>
      </w:r>
      <w:r>
        <w:object>
          <v:shape id="_x0000_i1032" o:spt="75" alt="学科网(www.zxxk.com)--教育资源门户，提供试卷、教案、课件、论文、素材以及各类教学资源下载，还有大量而丰富的教学相关资讯！ PBPaQSTylErp2W+Da2wOPw==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3" o:title="eqIdd1552707683293dcf684d101dd09b5c9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与时间轴围成的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“三角形”的底即总时间</w:t>
      </w:r>
      <w:r>
        <w:object>
          <v:shape id="_x0000_i1033" o:spt="75" alt="学科网(www.zxxk.com)--教育资源门户，提供试卷、教案、课件、论文、素材以及各类教学资源下载，还有大量而丰富的教学相关资讯！ PBPaQSTylErp2W+Da2wOPw==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8" o:title="eqId0d9fd58e71dcae6cafaf9037d20ebd76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高即最大速度</w:t>
      </w:r>
      <w:r>
        <w:object>
          <v:shape id="_x0000_i1034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34" DrawAspect="Content" ObjectID="_1468075734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所以图像与时间轴围成的面积即全程的位移也不变。故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 w14:paraId="1A904A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已知整个过程的最大速度</w:t>
      </w:r>
      <w:r>
        <w:object>
          <v:shape id="_x0000_i1035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35" DrawAspect="Content" ObjectID="_1468075735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总时间</w:t>
      </w:r>
      <w:r>
        <w:object>
          <v:shape id="_x0000_i1036" o:spt="75" alt="学科网(www.zxxk.com)--教育资源门户，提供试卷、教案、课件、论文、素材以及各类教学资源下载，还有大量而丰富的教学相关资讯！ PBPaQSTylErp2W+Da2wOPw==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8" o:title="eqId0d9fd58e71dcae6cafaf9037d20ebd7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定，若加速过程的时间变长，由于总时间</w:t>
      </w:r>
      <w:r>
        <w:object>
          <v:shape id="_x0000_i1037" o:spt="75" alt="学科网(www.zxxk.com)--教育资源门户，提供试卷、教案、课件、论文、素材以及各类教学资源下载，还有大量而丰富的教学相关资讯！ PBPaQSTylErp2W+Da2wOPw==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8" o:title="eqId0d9fd58e71dcae6cafaf9037d20ebd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那么减速过程的时间会变短。在减速过程根据加速度的定义式有</w:t>
      </w:r>
      <w:r>
        <w:object>
          <v:shape id="_x0000_i1038" o:spt="75" alt="学科网(www.zxxk.com)--教育资源门户，提供试卷、教案、课件、论文、素材以及各类教学资源下载，还有大量而丰富的教学相关资讯！ PBPaQSTylErp2W+Da2wOPw==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23" o:title="eqId5e5d194a30d15e1e476a0eccd8935d85"/>
            <o:lock v:ext="edit" aspectratio="t"/>
            <w10:wrap type="none"/>
            <w10:anchorlock/>
          </v:shape>
          <o:OLEObject Type="Embed" ProgID="Equation.DSMT4" ShapeID="_x0000_i1038" DrawAspect="Content" ObjectID="_1468075738" r:id="rId22">
            <o:LockedField>false</o:LockedField>
          </o:OLEObject>
        </w:object>
      </w:r>
    </w:p>
    <w:p w14:paraId="08739F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减速过程的时间会变短而</w:t>
      </w:r>
      <w:r>
        <w:object>
          <v:shape id="_x0000_i1039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39" DrawAspect="Content" ObjectID="_1468075739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所以减速运动的加速度变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7B552C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由上面分析可知，全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4358157" name="图片 774358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358157" name="图片 77435815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位移和全程的总时间都不变，所以根据平均速度的定义式</w:t>
      </w:r>
      <w:r>
        <w:object>
          <v:shape id="_x0000_i1040" o:spt="75" alt="学科网(www.zxxk.com)--教育资源门户，提供试卷、教案、课件、论文、素材以及各类教学资源下载，还有大量而丰富的教学相关资讯！ PBPaQSTylErp2W+Da2wOPw==" type="#_x0000_t75" style="height:31.2pt;width:28.9pt;" o:ole="t" filled="f" o:preferrelative="t" stroked="f" coordsize="21600,21600">
            <v:path/>
            <v:fill on="f" focussize="0,0"/>
            <v:stroke on="f" joinstyle="miter"/>
            <v:imagedata r:id="rId27" o:title="eqId59829e86d8c51608ab398e43848ec7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判断全程的平均速度也不变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030464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1FC839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一质点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运动，其位置坐标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图像如图所示，则下列说法正确的是（　　）</w:t>
      </w:r>
    </w:p>
    <w:p w14:paraId="723F95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3811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AB6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质点的运动轨迹是曲线</w:t>
      </w:r>
    </w:p>
    <w:p w14:paraId="3F403C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，质点的位移大小为</w:t>
      </w:r>
      <w:r>
        <w:rPr>
          <w:rFonts w:ascii="Times New Roman" w:hAnsi="Times New Roman" w:eastAsia="Times New Roman" w:cs="Times New Roman"/>
          <w:color w:val="000000"/>
        </w:rPr>
        <w:t>10m</w:t>
      </w:r>
    </w:p>
    <w:p w14:paraId="21BAF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宋体" w:hAnsi="宋体" w:eastAsia="宋体" w:cs="宋体"/>
          <w:color w:val="000000"/>
        </w:rPr>
        <w:t>时，质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4358155" name="图片 774358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358155" name="图片 77435815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方向改变</w:t>
      </w:r>
    </w:p>
    <w:p w14:paraId="274B6E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2~5s</w:t>
      </w:r>
      <w:r>
        <w:rPr>
          <w:rFonts w:ascii="宋体" w:hAnsi="宋体" w:eastAsia="宋体" w:cs="宋体"/>
          <w:color w:val="000000"/>
        </w:rPr>
        <w:t>内，质点的平均速度大小为</w:t>
      </w:r>
      <w:r>
        <w:rPr>
          <w:rFonts w:ascii="Times New Roman" w:hAnsi="Times New Roman" w:eastAsia="Times New Roman" w:cs="Times New Roman"/>
          <w:color w:val="000000"/>
        </w:rPr>
        <w:t>3m/s</w:t>
      </w:r>
    </w:p>
    <w:p w14:paraId="0E84AA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C1D8E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660C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只能描述直线运动，所以质点做直线运动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0854A0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在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，质点的位移大小为</w:t>
      </w:r>
      <w:r>
        <w:object>
          <v:shape id="_x0000_i1041" o:spt="75" alt="学科网(www.zxxk.com)--教育资源门户，提供试卷、教案、课件、论文、素材以及各类教学资源下载，还有大量而丰富的教学相关资讯！ PBPaQSTylErp2W+Da2wOPw==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0" o:title="eqId9783e09d26f0ca6638509d4a6369e3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56E6E0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图像的斜率代表速度，则在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宋体" w:hAnsi="宋体" w:eastAsia="宋体" w:cs="宋体"/>
          <w:color w:val="000000"/>
        </w:rPr>
        <w:t>末速度方向未改变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1E2078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在</w:t>
      </w:r>
      <w:r>
        <w:rPr>
          <w:rFonts w:ascii="Times New Roman" w:hAnsi="Times New Roman" w:eastAsia="Times New Roman" w:cs="Times New Roman"/>
          <w:color w:val="000000"/>
        </w:rPr>
        <w:t>2~5s</w:t>
      </w:r>
      <w:r>
        <w:rPr>
          <w:rFonts w:ascii="宋体" w:hAnsi="宋体" w:eastAsia="宋体" w:cs="宋体"/>
          <w:color w:val="000000"/>
        </w:rPr>
        <w:t>内，质点的位移为</w:t>
      </w:r>
      <w:r>
        <w:object>
          <v:shape id="_x0000_i1042" o:spt="75" alt="学科网(www.zxxk.com)--教育资源门户，提供试卷、教案、课件、论文、素材以及各类教学资源下载，还有大量而丰富的教学相关资讯！ PBPaQSTylErp2W+Da2wOPw==" type="#_x0000_t75" style="height:18pt;width:145pt;" o:ole="t" filled="f" o:preferrelative="t" stroked="f" coordsize="21600,21600">
            <v:path/>
            <v:fill on="f" focussize="0,0"/>
            <v:stroke on="f" joinstyle="miter"/>
            <v:imagedata r:id="rId32" o:title="eqId132ae105fbec6da562d8fab204f02cef"/>
            <o:lock v:ext="edit" aspectratio="t"/>
            <w10:wrap type="none"/>
            <w10:anchorlock/>
          </v:shape>
          <o:OLEObject Type="Embed" ProgID="Equation.DSMT4" ShapeID="_x0000_i1042" DrawAspect="Content" ObjectID="_1468075742" r:id="rId31">
            <o:LockedField>false</o:LockedField>
          </o:OLEObject>
        </w:object>
      </w:r>
    </w:p>
    <w:p w14:paraId="7F1BD0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平均速度为</w:t>
      </w:r>
      <w:r>
        <w:object>
          <v:shape id="_x0000_i1043" o:spt="75" alt="学科网(www.zxxk.com)--教育资源门户，提供试卷、教案、课件、论文、素材以及各类教学资源下载，还有大量而丰富的教学相关资讯！ PBPaQSTylErp2W+Da2wOPw==" type="#_x0000_t75" style="height:31pt;width:125pt;" o:ole="t" filled="f" o:preferrelative="t" stroked="f" coordsize="21600,21600">
            <v:path/>
            <v:fill on="f" focussize="0,0"/>
            <v:stroke on="f" joinstyle="miter"/>
            <v:imagedata r:id="rId34" o:title="eqId4cf4d1c1c4978d47140b6fcb35c74224"/>
            <o:lock v:ext="edit" aspectratio="t"/>
            <w10:wrap type="none"/>
            <w10:anchorlock/>
          </v:shape>
          <o:OLEObject Type="Embed" ProgID="Equation.DSMT4" ShapeID="_x0000_i1043" DrawAspect="Content" ObjectID="_1468075743" r:id="rId33">
            <o:LockedField>false</o:LockedField>
          </o:OLEObject>
        </w:object>
      </w:r>
    </w:p>
    <w:p w14:paraId="2E6A63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平均速度大小为</w:t>
      </w:r>
      <w:r>
        <w:rPr>
          <w:rFonts w:ascii="Times New Roman" w:hAnsi="Times New Roman" w:eastAsia="Times New Roman" w:cs="Times New Roman"/>
          <w:color w:val="000000"/>
        </w:rPr>
        <w:t>3m/s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657282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5186C2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，神舟十七号载人飞船返回舱在东风着陆场成功着陆，在距离地面</w:t>
      </w:r>
      <w:r>
        <w:rPr>
          <w:rFonts w:ascii="Times New Roman" w:hAnsi="Times New Roman" w:eastAsia="Times New Roman" w:cs="Times New Roman"/>
          <w:color w:val="000000"/>
        </w:rPr>
        <w:t>1.6m</w:t>
      </w:r>
      <w:r>
        <w:rPr>
          <w:rFonts w:ascii="宋体" w:hAnsi="宋体" w:eastAsia="宋体" w:cs="宋体"/>
          <w:color w:val="000000"/>
        </w:rPr>
        <w:t>时，速度为</w:t>
      </w:r>
      <w:r>
        <w:rPr>
          <w:rFonts w:ascii="Times New Roman" w:hAnsi="Times New Roman" w:eastAsia="Times New Roman" w:cs="Times New Roman"/>
          <w:color w:val="000000"/>
        </w:rPr>
        <w:t>8m/s</w:t>
      </w:r>
      <w:r>
        <w:rPr>
          <w:rFonts w:ascii="宋体" w:hAnsi="宋体" w:eastAsia="宋体" w:cs="宋体"/>
          <w:color w:val="000000"/>
        </w:rPr>
        <w:t>，返回舱的缓冲发动机开始向下喷气，舱体减速，到达地面时速度恰好为零，此过程可视为竖直方向的匀减速直线运动。该减速过程加速度的大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33E53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 PBPaQSTylErp2W+Da2wOPw==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36" o:title="eqId64aadae9aa4f9711f47cfe19355a86db"/>
            <o:lock v:ext="edit" aspectratio="t"/>
            <w10:wrap type="none"/>
            <w10:anchorlock/>
          </v:shape>
          <o:OLEObject Type="Embed" ProgID="Equation.DSMT4" ShapeID="_x0000_i1044" DrawAspect="Content" ObjectID="_1468075744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 PBPaQSTylErp2W+Da2wOPw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8" o:title="eqIdb1eebd522c4de12f8255e649d3145d51"/>
            <o:lock v:ext="edit" aspectratio="t"/>
            <w10:wrap type="none"/>
            <w10:anchorlock/>
          </v:shape>
          <o:OLEObject Type="Embed" ProgID="Equation.DSMT4" ShapeID="_x0000_i1045" DrawAspect="Content" ObjectID="_1468075745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 PBPaQSTylErp2W+Da2wOPw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0" o:title="eqId8b43569a328dc245e8820fbc1899098e"/>
            <o:lock v:ext="edit" aspectratio="t"/>
            <w10:wrap type="none"/>
            <w10:anchorlock/>
          </v:shape>
          <o:OLEObject Type="Embed" ProgID="Equation.DSMT4" ShapeID="_x0000_i1046" DrawAspect="Content" ObjectID="_1468075746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 PBPaQSTylErp2W+Da2wOPw==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42" o:title="eqId65a2d705675b42d0c9c2b721b9257f1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1">
            <o:LockedField>false</o:LockedField>
          </o:OLEObject>
        </w:object>
      </w:r>
    </w:p>
    <w:p w14:paraId="2B5B07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7C288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2643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匀变速直线运动位移速度公式可得</w:t>
      </w:r>
    </w:p>
    <w:p w14:paraId="0465267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 PBPaQSTylErp2W+Da2wOPw==" type="#_x0000_t75" style="height:19.2pt;width:66pt;" o:ole="t" filled="f" o:preferrelative="t" stroked="f" coordsize="21600,21600">
            <v:path/>
            <v:fill on="f" focussize="0,0"/>
            <v:stroke on="f" joinstyle="miter"/>
            <v:imagedata r:id="rId44" o:title="eqIda3f431518d848987d1d82de6436467dc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</w:p>
    <w:p w14:paraId="45B41F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该减速过程加速度的大小为</w:t>
      </w:r>
    </w:p>
    <w:p w14:paraId="6C53E20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o:spt="75" alt="学科网(www.zxxk.com)--教育资源门户，提供试卷、教案、课件、论文、素材以及各类教学资源下载，还有大量而丰富的教学相关资讯！ PBPaQSTylErp2W+Da2wOPw==" type="#_x0000_t75" style="height:33pt;width:158pt;" o:ole="t" filled="f" o:preferrelative="t" stroked="f" coordsize="21600,21600">
            <v:path/>
            <v:fill on="f" focussize="0,0"/>
            <v:stroke on="f" joinstyle="miter"/>
            <v:imagedata r:id="rId46" o:title="eqId9b9577ebb9e726b5ff4766326f834131"/>
            <o:lock v:ext="edit" aspectratio="t"/>
            <w10:wrap type="none"/>
            <w10:anchorlock/>
          </v:shape>
          <o:OLEObject Type="Embed" ProgID="Equation.DSMT4" ShapeID="_x0000_i1049" DrawAspect="Content" ObjectID="_1468075749" r:id="rId45">
            <o:LockedField>false</o:LockedField>
          </o:OLEObject>
        </w:object>
      </w:r>
    </w:p>
    <w:p w14:paraId="03427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11C280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随着人工智能技术的发展，无人驾驶汽车已经成为智能科技的焦点。某品牌无人驾驶汽车进行刹车性能测试，得到汽车在平直路面上紧急刹车（刹车后加速度不变）过程中的位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变化的规律为</w:t>
      </w:r>
      <w:r>
        <w:object>
          <v:shape id="_x0000_i1050" o:spt="75" alt="学科网(www.zxxk.com)--教育资源门户，提供试卷、教案、课件、论文、素材以及各类教学资源下载，还有大量而丰富的教学相关资讯！ PBPaQSTylErp2W+Da2wOPw==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48" o:title="eqIdc821dea7acfb8b157270c4e46342fdfb"/>
            <o:lock v:ext="edit" aspectratio="t"/>
            <w10:wrap type="none"/>
            <w10:anchorlock/>
          </v:shape>
          <o:OLEObject Type="Embed" ProgID="Equation.DSMT4" ShapeID="_x0000_i1050" DrawAspect="Content" ObjectID="_146807575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单位是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单位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。则下列说法正确的是（　　）</w:t>
      </w:r>
    </w:p>
    <w:p w14:paraId="0066D3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刹车后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内的位移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PBPaQSTylErp2W+Da2wOPw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0" o:title="eqIdb36bcf194bcb1655d4e66af67af8e6a5"/>
            <o:lock v:ext="edit" aspectratio="t"/>
            <w10:wrap type="none"/>
            <w10:anchorlock/>
          </v:shape>
          <o:OLEObject Type="Embed" ProgID="Equation.DSMT4" ShapeID="_x0000_i1051" DrawAspect="Content" ObjectID="_1468075751" r:id="rId49">
            <o:LockedField>false</o:LockedField>
          </o:OLEObject>
        </w:object>
      </w:r>
    </w:p>
    <w:p w14:paraId="543CCB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该汽车刹车的加速度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PBPaQSTylErp2W+Da2wOPw==" type="#_x0000_t75" style="height:16.2pt;width:43pt;" o:ole="t" filled="f" o:preferrelative="t" stroked="f" coordsize="21600,21600">
            <v:path/>
            <v:fill on="f" focussize="0,0"/>
            <v:stroke on="f" joinstyle="miter"/>
            <v:imagedata r:id="rId52" o:title="eqIdb5a0c6f358fd4a0ccfeceb34a1fe8a4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1">
            <o:LockedField>false</o:LockedField>
          </o:OLEObject>
        </w:object>
      </w:r>
    </w:p>
    <w:p w14:paraId="4627B7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刹车后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末的速度大小为</w:t>
      </w:r>
      <w:r>
        <w:rPr>
          <w:rFonts w:ascii="Times New Roman" w:hAnsi="Times New Roman" w:eastAsia="Times New Roman" w:cs="Times New Roman"/>
          <w:color w:val="000000"/>
        </w:rPr>
        <w:t>2m/s</w:t>
      </w:r>
    </w:p>
    <w:p w14:paraId="46D91E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汽车刹车位移为</w:t>
      </w:r>
      <w:r>
        <w:rPr>
          <w:rFonts w:ascii="Times New Roman" w:hAnsi="Times New Roman" w:eastAsia="Times New Roman" w:cs="Times New Roman"/>
          <w:color w:val="000000"/>
        </w:rPr>
        <w:t>25m</w:t>
      </w:r>
    </w:p>
    <w:p w14:paraId="6365AD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31D2B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887E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汽车紧急刹车过程中的位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变化的规律为</w:t>
      </w:r>
    </w:p>
    <w:p w14:paraId="5FBDD0D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 PBPaQSTylErp2W+Da2wOPw==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48" o:title="eqIdc821dea7acfb8b157270c4e46342fdfb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</w:p>
    <w:p w14:paraId="13B1CA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匀变速直线运动位移时间公式</w:t>
      </w:r>
    </w:p>
    <w:p w14:paraId="6F0F790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 PBPaQSTylErp2W+Da2wOPw==" type="#_x0000_t75" style="height:31pt;width:69.15pt;" o:ole="t" filled="f" o:preferrelative="t" stroked="f" coordsize="21600,21600">
            <v:path/>
            <v:fill on="f" focussize="0,0"/>
            <v:stroke on="f" joinstyle="miter"/>
            <v:imagedata r:id="rId55" o:title="eqId2caf414c67010a1c678e97f09ae7599a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</w:p>
    <w:p w14:paraId="083806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汽车的初速度和加速度分别为</w:t>
      </w:r>
    </w:p>
    <w:p w14:paraId="3D9F2D1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 PBPaQSTylErp2W+Da2wOPw==" type="#_x0000_t75" style="height:18.5pt;width:58pt;" o:ole="t" filled="f" o:preferrelative="t" stroked="f" coordsize="21600,21600">
            <v:path/>
            <v:fill on="f" focussize="0,0"/>
            <v:stroke on="f" joinstyle="miter"/>
            <v:imagedata r:id="rId57" o:title="eqId9059a390616d736a4db76e3ba4716a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 PBPaQSTylErp2W+Da2wOPw==" type="#_x0000_t75" style="height:16pt;width:61pt;" o:ole="t" filled="f" o:preferrelative="t" stroked="f" coordsize="21600,21600">
            <v:path/>
            <v:fill on="f" focussize="0,0"/>
            <v:stroke on="f" joinstyle="miter"/>
            <v:imagedata r:id="rId59" o:title="eqIde697e08b01140ecce5da0ef9cef51da5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</w:p>
    <w:p w14:paraId="711032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7CEB2B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汽车从开始刹车到停下所用时间为</w:t>
      </w:r>
    </w:p>
    <w:p w14:paraId="142B434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o:spt="75" alt="学科网(www.zxxk.com)--教育资源门户，提供试卷、教案、课件、论文、素材以及各类教学资源下载，还有大量而丰富的教学相关资讯！ PBPaQSTylErp2W+Da2wOPw==" type="#_x0000_t75" style="height:31.1pt;width:73.1pt;" o:ole="t" filled="f" o:preferrelative="t" stroked="f" coordsize="21600,21600">
            <v:path/>
            <v:fill on="f" focussize="0,0"/>
            <v:stroke on="f" joinstyle="miter"/>
            <v:imagedata r:id="rId61" o:title="eqId44b3a972a3cddba46a97336426eb7c3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</w:p>
    <w:p w14:paraId="154629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刹车后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末的速度大小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；该汽车刹车位移为</w:t>
      </w:r>
    </w:p>
    <w:p w14:paraId="0D8BA79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o:spt="75" alt="学科网(www.zxxk.com)--教育资源门户，提供试卷、教案、课件、论文、素材以及各类教学资源下载，还有大量而丰富的教学相关资讯！ PBPaQSTylErp2W+Da2wOPw==" type="#_x0000_t75" style="height:31.2pt;width:84.1pt;" o:ole="t" filled="f" o:preferrelative="t" stroked="f" coordsize="21600,21600">
            <v:path/>
            <v:fill on="f" focussize="0,0"/>
            <v:stroke on="f" joinstyle="miter"/>
            <v:imagedata r:id="rId63" o:title="eqId6aef35f1d2c010a6edcdcfc74e15e154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</w:p>
    <w:p w14:paraId="279EC0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错误；</w:t>
      </w:r>
    </w:p>
    <w:p w14:paraId="0A1769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刹车后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内的位移为</w:t>
      </w:r>
    </w:p>
    <w:p w14:paraId="472999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o:spt="75" alt="学科网(www.zxxk.com)--教育资源门户，提供试卷、教案、课件、论文、素材以及各类教学资源下载，还有大量而丰富的教学相关资讯！ PBPaQSTylErp2W+Da2wOPw==" type="#_x0000_t75" style="height:31pt;width:159pt;" o:ole="t" filled="f" o:preferrelative="t" stroked="f" coordsize="21600,21600">
            <v:path/>
            <v:fill on="f" focussize="0,0"/>
            <v:stroke on="f" joinstyle="miter"/>
            <v:imagedata r:id="rId65" o:title="eqId07e74359286df72cffadebae89171add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</w:p>
    <w:p w14:paraId="063698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。</w:t>
      </w:r>
    </w:p>
    <w:p w14:paraId="3C7EB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156EB5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昆明三中教育集团第</w:t>
      </w:r>
      <w:r>
        <w:rPr>
          <w:rFonts w:ascii="Times New Roman" w:hAnsi="Times New Roman" w:eastAsia="Times New Roman" w:cs="Times New Roman"/>
          <w:color w:val="000000"/>
        </w:rPr>
        <w:t>65</w:t>
      </w:r>
      <w:r>
        <w:rPr>
          <w:rFonts w:ascii="宋体" w:hAnsi="宋体" w:eastAsia="宋体" w:cs="宋体"/>
          <w:color w:val="000000"/>
        </w:rPr>
        <w:t>届田径运动会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米决赛中，为了研究运动员起跑阶段的运动情况，用频率为</w:t>
      </w:r>
      <w:r>
        <w:rPr>
          <w:rFonts w:ascii="Times New Roman" w:hAnsi="Times New Roman" w:eastAsia="Times New Roman" w:cs="Times New Roman"/>
          <w:color w:val="000000"/>
        </w:rPr>
        <w:t>2Hz</w:t>
      </w:r>
      <w:r>
        <w:rPr>
          <w:rFonts w:ascii="宋体" w:hAnsi="宋体" w:eastAsia="宋体" w:cs="宋体"/>
          <w:color w:val="000000"/>
        </w:rPr>
        <w:t>的频闪照相机记录运动员起跑阶段不同时刻的位置，如图所示，用厘米刻度尺测量照片上运动员不同位置间的距离，已知照片与实物的尺寸比例为</w:t>
      </w:r>
      <w:r>
        <w:rPr>
          <w:rFonts w:ascii="Times New Roman" w:hAnsi="Times New Roman" w:eastAsia="Times New Roman" w:cs="Times New Roman"/>
          <w:color w:val="000000"/>
        </w:rPr>
        <w:t>1:50</w:t>
      </w:r>
      <w:r>
        <w:rPr>
          <w:rFonts w:ascii="宋体" w:hAnsi="宋体" w:eastAsia="宋体" w:cs="宋体"/>
          <w:color w:val="000000"/>
        </w:rPr>
        <w:t>，运动员起跑阶段的运动可视为匀加速直线运动。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55E1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6096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0AE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员起跑阶段的加速度为</w:t>
      </w:r>
      <w:r>
        <w:rPr>
          <w:rFonts w:ascii="Times New Roman" w:hAnsi="Times New Roman" w:eastAsia="Times New Roman" w:cs="Times New Roman"/>
          <w:color w:val="000000"/>
        </w:rPr>
        <w:t>2.5</w:t>
      </w:r>
      <w:r>
        <w:object>
          <v:shape id="_x0000_i1060" o:spt="75" alt="学科网(www.zxxk.com)--教育资源门户，提供试卷、教案、课件、论文、素材以及各类教学资源下载，还有大量而丰富的教学相关资讯！ PBPaQSTylErp2W+Da2wOPw==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68" o:title="eqId710920b7509b243cfbaaf711bc2ce34f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</w:p>
    <w:p w14:paraId="19FD6B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运动员通过照片中</w:t>
      </w:r>
      <w:r>
        <w:rPr>
          <w:rFonts w:ascii="Times New Roman" w:hAnsi="Times New Roman" w:eastAsia="Times New Roman" w:cs="Times New Roman"/>
          <w:color w:val="000000"/>
        </w:rPr>
        <w:t>3cm</w:t>
      </w:r>
      <w:r>
        <w:rPr>
          <w:rFonts w:ascii="宋体" w:hAnsi="宋体" w:eastAsia="宋体" w:cs="宋体"/>
          <w:color w:val="000000"/>
        </w:rPr>
        <w:t>位置时速度为</w:t>
      </w:r>
      <w:r>
        <w:rPr>
          <w:rFonts w:ascii="Times New Roman" w:hAnsi="Times New Roman" w:eastAsia="Times New Roman" w:cs="Times New Roman"/>
          <w:color w:val="000000"/>
        </w:rPr>
        <w:t>2.5m/s</w:t>
      </w:r>
    </w:p>
    <w:p w14:paraId="2F6E87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照片中</w:t>
      </w:r>
      <w:r>
        <w:rPr>
          <w:rFonts w:ascii="Times New Roman" w:hAnsi="Times New Roman" w:eastAsia="Times New Roman" w:cs="Times New Roman"/>
          <w:color w:val="000000"/>
        </w:rPr>
        <w:t>0cm</w:t>
      </w:r>
      <w:r>
        <w:rPr>
          <w:rFonts w:ascii="宋体" w:hAnsi="宋体" w:eastAsia="宋体" w:cs="宋体"/>
          <w:color w:val="000000"/>
        </w:rPr>
        <w:t>位置为运动员的起跑位置</w:t>
      </w:r>
    </w:p>
    <w:p w14:paraId="37E5BF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运动员在照片前</w:t>
      </w:r>
      <w:r>
        <w:rPr>
          <w:rFonts w:ascii="Times New Roman" w:hAnsi="Times New Roman" w:eastAsia="Times New Roman" w:cs="Times New Roman"/>
          <w:color w:val="000000"/>
        </w:rPr>
        <w:t>6cm</w:t>
      </w:r>
      <w:r>
        <w:rPr>
          <w:rFonts w:ascii="宋体" w:hAnsi="宋体" w:eastAsia="宋体" w:cs="宋体"/>
          <w:color w:val="000000"/>
        </w:rPr>
        <w:t>内的平均速度为</w:t>
      </w:r>
      <w:r>
        <w:rPr>
          <w:rFonts w:ascii="Times New Roman" w:hAnsi="Times New Roman" w:eastAsia="Times New Roman" w:cs="Times New Roman"/>
          <w:color w:val="000000"/>
        </w:rPr>
        <w:t>4m/s</w:t>
      </w:r>
    </w:p>
    <w:p w14:paraId="39E73A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FE948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60D3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频闪周期</w:t>
      </w:r>
      <w:r>
        <w:object>
          <v:shape id="_x0000_i1061" o:spt="75" alt="学科网(www.zxxk.com)--教育资源门户，提供试卷、教案、课件、论文、素材以及各类教学资源下载，还有大量而丰富的教学相关资讯！ PBPaQSTylErp2W+Da2wOPw==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70" o:title="eqId67b82e4221141bcbf2771760fe266666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</w:p>
    <w:p w14:paraId="725F64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照片与实物的尺寸比例为</w:t>
      </w:r>
      <w:r>
        <w:rPr>
          <w:rFonts w:ascii="Times New Roman" w:hAnsi="Times New Roman" w:eastAsia="Times New Roman" w:cs="Times New Roman"/>
          <w:color w:val="000000"/>
        </w:rPr>
        <w:t>1:50</w:t>
      </w:r>
      <w:r>
        <w:rPr>
          <w:rFonts w:ascii="宋体" w:hAnsi="宋体" w:eastAsia="宋体" w:cs="宋体"/>
          <w:color w:val="000000"/>
        </w:rPr>
        <w:t>，根据图示有</w:t>
      </w:r>
      <w:r>
        <w:object>
          <v:shape id="_x0000_i1062" o:spt="75" alt="学科网(www.zxxk.com)--教育资源门户，提供试卷、教案、课件、论文、素材以及各类教学资源下载，还有大量而丰富的教学相关资讯！ PBPaQSTylErp2W+Da2wOPw==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72" o:title="eqId08213f9d8407199d4659d547bb32534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 PBPaQSTylErp2W+Da2wOPw==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74" o:title="eqId5a370156afd5c7e4cffde241aa0d81a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 PBPaQSTylErp2W+Da2wOPw==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76" o:title="eqIdf40ce24b4233e168d9b9f6f350b1dda1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</w:p>
    <w:p w14:paraId="76E298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相邻时间间隔内的位移差规律有</w:t>
      </w:r>
      <w:r>
        <w:object>
          <v:shape id="_x0000_i1065" o:spt="75" alt="学科网(www.zxxk.com)--教育资源门户，提供试卷、教案、课件、论文、素材以及各类教学资源下载，还有大量而丰富的教学相关资讯！ PBPaQSTylErp2W+Da2wOPw==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78" o:title="eqId1c2c7a77fbf87f18d2f0bcd1aebb18be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</w:p>
    <w:p w14:paraId="76B15D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66" o:spt="75" alt="学科网(www.zxxk.com)--教育资源门户，提供试卷、教案、课件、论文、素材以及各类教学资源下载，还有大量而丰富的教学相关资讯！ PBPaQSTylErp2W+Da2wOPw==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80" o:title="eqIdb162ac1fe17095bd486dc6ccbab834e8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7FDB9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匀变速直线运动全程平均速度等于中间时刻的瞬时速度，则有</w:t>
      </w:r>
      <w:r>
        <w:object>
          <v:shape id="_x0000_i1067" o:spt="75" alt="学科网(www.zxxk.com)--教育资源门户，提供试卷、教案、课件、论文、素材以及各类教学资源下载，还有大量而丰富的教学相关资讯！ PBPaQSTylErp2W+Da2wOPw==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82" o:title="eqId8f3b07564723cd9b829d5adab7a0f638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154DA9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运动员通过照片中</w:t>
      </w:r>
      <w:r>
        <w:rPr>
          <w:rFonts w:ascii="Times New Roman" w:hAnsi="Times New Roman" w:eastAsia="Times New Roman" w:cs="Times New Roman"/>
          <w:color w:val="000000"/>
        </w:rPr>
        <w:t>1cm</w:t>
      </w:r>
      <w:r>
        <w:rPr>
          <w:rFonts w:ascii="宋体" w:hAnsi="宋体" w:eastAsia="宋体" w:cs="宋体"/>
          <w:color w:val="000000"/>
        </w:rPr>
        <w:t>位置时速度</w:t>
      </w:r>
      <w:r>
        <w:object>
          <v:shape id="_x0000_i1068" o:spt="75" alt="学科网(www.zxxk.com)--教育资源门户，提供试卷、教案、课件、论文、素材以及各类教学资源下载，还有大量而丰富的教学相关资讯！ PBPaQSTylErp2W+Da2wOPw==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84" o:title="eqId05810936afa0929394046df96e3a7b03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</w:p>
    <w:p w14:paraId="4B7F74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照片中</w:t>
      </w:r>
      <w:r>
        <w:rPr>
          <w:rFonts w:ascii="Times New Roman" w:hAnsi="Times New Roman" w:eastAsia="Times New Roman" w:cs="Times New Roman"/>
          <w:color w:val="000000"/>
        </w:rPr>
        <w:t>0cm</w:t>
      </w:r>
      <w:r>
        <w:rPr>
          <w:rFonts w:ascii="宋体" w:hAnsi="宋体" w:eastAsia="宋体" w:cs="宋体"/>
          <w:color w:val="000000"/>
        </w:rPr>
        <w:t>位置的速度为运动员</w:t>
      </w:r>
      <w:r>
        <w:object>
          <v:shape id="_x0000_i1069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070" o:spt="75" alt="学科网(www.zxxk.com)--教育资源门户，提供试卷、教案、课件、论文、素材以及各类教学资源下载，还有大量而丰富的教学相关资讯！ PBPaQSTylErp2W+Da2wOPw==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87" o:title="eqIdb52084723f02d40ea0eea0b6b39c84cf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</w:p>
    <w:p w14:paraId="27C843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上述解得</w:t>
      </w:r>
      <w:r>
        <w:object>
          <v:shape id="_x0000_i1071" o:spt="75" alt="学科网(www.zxxk.com)--教育资源门户，提供试卷、教案、课件、论文、素材以及各类教学资源下载，还有大量而丰富的教学相关资讯！ PBPaQSTylErp2W+Da2wOPw==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89" o:title="eqId9a0a7c3fff2d458d109a20b018c7c9aa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</w:p>
    <w:p w14:paraId="3780BB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，照片中</w:t>
      </w:r>
      <w:r>
        <w:rPr>
          <w:rFonts w:ascii="Times New Roman" w:hAnsi="Times New Roman" w:eastAsia="Times New Roman" w:cs="Times New Roman"/>
          <w:color w:val="000000"/>
        </w:rPr>
        <w:t>0cm</w:t>
      </w:r>
      <w:r>
        <w:rPr>
          <w:rFonts w:ascii="宋体" w:hAnsi="宋体" w:eastAsia="宋体" w:cs="宋体"/>
          <w:color w:val="000000"/>
        </w:rPr>
        <w:t>位置不是运动员的起跑位置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3F065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运动员在照片前</w:t>
      </w:r>
      <w:r>
        <w:rPr>
          <w:rFonts w:ascii="Times New Roman" w:hAnsi="Times New Roman" w:eastAsia="Times New Roman" w:cs="Times New Roman"/>
          <w:color w:val="000000"/>
        </w:rPr>
        <w:t>6cm</w:t>
      </w:r>
      <w:r>
        <w:rPr>
          <w:rFonts w:ascii="宋体" w:hAnsi="宋体" w:eastAsia="宋体" w:cs="宋体"/>
          <w:color w:val="000000"/>
        </w:rPr>
        <w:t>内的平均速度为</w:t>
      </w:r>
      <w:r>
        <w:object>
          <v:shape id="_x0000_i1072" o:spt="75" alt="学科网(www.zxxk.com)--教育资源门户，提供试卷、教案、课件、论文、素材以及各类教学资源下载，还有大量而丰富的教学相关资讯！ PBPaQSTylErp2W+Da2wOPw==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91" o:title="eqId65152d428bedc402307ef52922160d2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1C56C4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72A6BF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从距地面高为</w:t>
      </w:r>
      <w:r>
        <w:rPr>
          <w:rFonts w:ascii="Times New Roman" w:hAnsi="Times New Roman" w:eastAsia="Times New Roman" w:cs="Times New Roman"/>
          <w:color w:val="000000"/>
        </w:rPr>
        <w:t>0.8m</w:t>
      </w:r>
      <w:r>
        <w:rPr>
          <w:rFonts w:ascii="宋体" w:hAnsi="宋体" w:eastAsia="宋体" w:cs="宋体"/>
          <w:color w:val="000000"/>
        </w:rPr>
        <w:t>处的同一位置间隔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先后由静止释放甲、乙两个可视为质点的小球，忽略空气阻力，重力加速度</w:t>
      </w:r>
      <w:r>
        <w:object>
          <v:shape id="_x0000_i1073" o:spt="75" alt="学科网(www.zxxk.com)--教育资源门户，提供试卷、教案、课件、论文、素材以及各类教学资源下载，还有大量而丰富的教学相关资讯！ PBPaQSTylErp2W+Da2wOPw==" type="#_x0000_t75" style="height:16.85pt;width:52.65pt;" o:ole="t" filled="f" o:preferrelative="t" stroked="f" coordsize="21600,21600">
            <v:path/>
            <v:fill on="f" focussize="0,0"/>
            <v:stroke on="f" joinstyle="miter"/>
            <v:imagedata r:id="rId93" o:title="eqId799edf593e3ba2b2372a83d9782be3a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当甲球刚要落地时，乙球位置如图所示，下列说法正确的是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（　　）</w:t>
      </w:r>
    </w:p>
    <w:p w14:paraId="0ADB7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61975" cy="12477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B57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此时甲球的速度大小为</w:t>
      </w:r>
      <w:r>
        <w:rPr>
          <w:rFonts w:ascii="Times New Roman" w:hAnsi="Times New Roman" w:eastAsia="Times New Roman" w:cs="Times New Roman"/>
          <w:color w:val="000000"/>
        </w:rPr>
        <w:t>8m/s</w:t>
      </w:r>
    </w:p>
    <w:p w14:paraId="6F9A15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此时乙球的速度大小为</w:t>
      </w:r>
      <w:r>
        <w:rPr>
          <w:rFonts w:ascii="Times New Roman" w:hAnsi="Times New Roman" w:eastAsia="Times New Roman" w:cs="Times New Roman"/>
          <w:color w:val="000000"/>
        </w:rPr>
        <w:t>6m/s</w:t>
      </w:r>
    </w:p>
    <w:p w14:paraId="75A782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此时两球相距</w:t>
      </w:r>
      <w:r>
        <w:rPr>
          <w:rFonts w:ascii="Times New Roman" w:hAnsi="Times New Roman" w:eastAsia="Times New Roman" w:cs="Times New Roman"/>
          <w:color w:val="000000"/>
        </w:rPr>
        <w:t>0.2m</w:t>
      </w:r>
    </w:p>
    <w:p w14:paraId="26D04C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乙球再下落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落地</w:t>
      </w:r>
    </w:p>
    <w:p w14:paraId="6FCFFB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FCEA5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D8D2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甲球落地时，根据自由落体运动规律，有</w:t>
      </w:r>
      <w:r>
        <w:object>
          <v:shape id="_x0000_i1074" o:spt="75" alt="学科网(www.zxxk.com)--教育资源门户，提供试卷、教案、课件、论文、素材以及各类教学资源下载，还有大量而丰富的教学相关资讯！ PBPaQSTylErp2W+Da2wOPw==" type="#_x0000_t75" style="height:18.05pt;width:45.05pt;" o:ole="t" filled="f" o:preferrelative="t" stroked="f" coordsize="21600,21600">
            <v:path/>
            <v:fill on="f" focussize="0,0"/>
            <v:stroke on="f" joinstyle="miter"/>
            <v:imagedata r:id="rId96" o:title="eqId8baf5aafab5ee3a1820d4fdca77d9be8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</w:p>
    <w:p w14:paraId="09F4DA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此时甲球的速度大小为</w:t>
      </w:r>
      <w:r>
        <w:object>
          <v:shape id="_x0000_i1075" o:spt="75" alt="学科网(www.zxxk.com)--教育资源门户，提供试卷、教案、课件、论文、素材以及各类教学资源下载，还有大量而丰富的教学相关资讯！ PBPaQSTylErp2W+Da2wOPw==" type="#_x0000_t75" style="height:20pt;width:85pt;" o:ole="t" filled="f" o:preferrelative="t" stroked="f" coordsize="21600,21600">
            <v:path/>
            <v:fill on="f" focussize="0,0"/>
            <v:stroke on="f" joinstyle="miter"/>
            <v:imagedata r:id="rId98" o:title="eqId0b5ba2755cc9b705353e33b53d5209e9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BF11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</w:t>
      </w:r>
      <w:r>
        <w:object>
          <v:shape id="_x0000_i1076" o:spt="75" alt="学科网(www.zxxk.com)--教育资源门户，提供试卷、教案、课件、论文、素材以及各类教学资源下载，还有大量而丰富的教学相关资讯！ PBPaQSTylErp2W+Da2wOPw==" type="#_x0000_t75" style="height:27pt;width:40.5pt;" o:ole="t" filled="f" o:preferrelative="t" stroked="f" coordsize="21600,21600">
            <v:path/>
            <v:fill on="f" focussize="0,0"/>
            <v:stroke on="f" joinstyle="miter"/>
            <v:imagedata r:id="rId100" o:title="eqIdf81a08d9ebbd192a2bf960cd88169c98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甲球下落时间为</w:t>
      </w:r>
      <w:r>
        <w:object>
          <v:shape id="_x0000_i1077" o:spt="75" alt="学科网(www.zxxk.com)--教育资源门户，提供试卷、教案、课件、论文、素材以及各类教学资源下载，还有大量而丰富的教学相关资讯！ PBPaQSTylErp2W+Da2wOPw==" type="#_x0000_t75" style="height:33pt;width:65.5pt;" o:ole="t" filled="f" o:preferrelative="t" stroked="f" coordsize="21600,21600">
            <v:path/>
            <v:fill on="f" focussize="0,0"/>
            <v:stroke on="f" joinstyle="miter"/>
            <v:imagedata r:id="rId102" o:title="eqIdc4e7a8f6ecde28ef69c7d4ca255c90b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</w:p>
    <w:p w14:paraId="76E766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此时乙球下落了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，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乙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t</w:t>
      </w:r>
      <w:r>
        <w:rPr>
          <w:color w:val="000000"/>
          <w:vertAlign w:val="subscript"/>
        </w:rPr>
        <w:t>乙</w:t>
      </w:r>
      <w:r>
        <w:rPr>
          <w:rFonts w:ascii="Times New Roman" w:hAnsi="Times New Roman" w:eastAsia="Times New Roman" w:cs="Times New Roman"/>
          <w:color w:val="000000"/>
        </w:rPr>
        <w:t>=2m/s</w: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1A3C81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乙球下落了</w:t>
      </w:r>
      <w:r>
        <w:object>
          <v:shape id="_x0000_i1078" o:spt="75" alt="学科网(www.zxxk.com)--教育资源门户，提供试卷、教案、课件、论文、素材以及各类教学资源下载，还有大量而丰富的教学相关资讯！ PBPaQSTylErp2W+Da2wOPw==" type="#_x0000_t75" style="height:31.15pt;width:92pt;" o:ole="t" filled="f" o:preferrelative="t" stroked="f" coordsize="21600,21600">
            <v:path/>
            <v:fill on="f" focussize="0,0"/>
            <v:stroke on="f" joinstyle="miter"/>
            <v:imagedata r:id="rId104" o:title="eqIdf73648d72fdc517af33bd2573395702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</w:p>
    <w:p w14:paraId="62E6B5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此时两球相距</w:t>
      </w:r>
      <w:r>
        <w:object>
          <v:shape id="_x0000_i1079" o:spt="75" alt="学科网(www.zxxk.com)--教育资源门户，提供试卷、教案、课件、论文、素材以及各类教学资源下载，还有大量而丰富的教学相关资讯！ PBPaQSTylErp2W+Da2wOPw==" type="#_x0000_t75" style="height:18pt;width:167.25pt;" o:ole="t" filled="f" o:preferrelative="t" stroked="f" coordsize="21600,21600">
            <v:path/>
            <v:fill on="f" focussize="0,0"/>
            <v:stroke on="f" joinstyle="miter"/>
            <v:imagedata r:id="rId106" o:title="eqId7d4b5a2829a12b4cf90a4cd299138b6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5C8B68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甲乙两球下落时间相同，故乙球再下落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着地，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6D939B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B7E28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错选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172BC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关于速度、速度的变化量、加速度，下列说法中正确的是（　　）</w:t>
      </w:r>
    </w:p>
    <w:p w14:paraId="2D211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加速度是速度的变化率，描述速度变化的快慢，加速度大，说明速度变化量大</w:t>
      </w:r>
    </w:p>
    <w:p w14:paraId="2BFC3C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加速度大小与速度、速度的变化量的大小没有必然关系</w:t>
      </w:r>
    </w:p>
    <w:p w14:paraId="744F7E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加速度的方向总是和速度变化量的方向相同</w:t>
      </w:r>
    </w:p>
    <w:p w14:paraId="4A8B8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加速度为负值，说明速度朝负向增大，物体做减速运动</w:t>
      </w:r>
    </w:p>
    <w:p w14:paraId="132ADC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14:paraId="26B9E6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2CBB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068F3B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加速度是描述速度变化快慢和方向的物理量，是速度的变化率，加速度大，说明速度变化得快，是速度的变化率大，而不是变化量大，</w:t>
      </w:r>
      <w:r>
        <w:rPr>
          <w:rFonts w:ascii="Times New Roman" w:hAnsi="Times New Roman" w:eastAsia="Times New Roman" w:cs="Times New Roman"/>
          <w:color w:val="000000"/>
        </w:rPr>
        <w:t xml:space="preserve"> A</w:t>
      </w:r>
      <w:r>
        <w:rPr>
          <w:rFonts w:ascii="宋体" w:hAnsi="宋体" w:eastAsia="宋体" w:cs="宋体"/>
          <w:color w:val="000000"/>
        </w:rPr>
        <w:t>错误；</w:t>
      </w:r>
    </w:p>
    <w:p w14:paraId="1429AE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加速度的大小与速度大小、速度的变化量的大小没有必然关系，</w:t>
      </w:r>
      <w:r>
        <w:rPr>
          <w:rFonts w:ascii="Times New Roman" w:hAnsi="Times New Roman" w:eastAsia="Times New Roman" w:cs="Times New Roman"/>
          <w:color w:val="000000"/>
        </w:rPr>
        <w:t xml:space="preserve"> B</w:t>
      </w:r>
      <w:r>
        <w:rPr>
          <w:rFonts w:ascii="宋体" w:hAnsi="宋体" w:eastAsia="宋体" w:cs="宋体"/>
          <w:color w:val="000000"/>
        </w:rPr>
        <w:t>正确；</w:t>
      </w:r>
    </w:p>
    <w:p w14:paraId="23E6E4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加速度的定义式是矢量式，所以加速度的方向总是和速度变化量的方向相同，</w:t>
      </w:r>
      <w:r>
        <w:rPr>
          <w:rFonts w:ascii="Times New Roman" w:hAnsi="Times New Roman" w:eastAsia="Times New Roman" w:cs="Times New Roman"/>
          <w:color w:val="000000"/>
        </w:rPr>
        <w:t xml:space="preserve"> C</w:t>
      </w:r>
      <w:r>
        <w:rPr>
          <w:rFonts w:ascii="宋体" w:hAnsi="宋体" w:eastAsia="宋体" w:cs="宋体"/>
          <w:color w:val="000000"/>
        </w:rPr>
        <w:t>正确；</w:t>
      </w:r>
    </w:p>
    <w:p w14:paraId="0C44FC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加速度为负值，如果速度也为负值，则物体做负方向的加速运动，</w:t>
      </w:r>
      <w:r>
        <w:rPr>
          <w:rFonts w:ascii="Times New Roman" w:hAnsi="Times New Roman" w:eastAsia="Times New Roman" w:cs="Times New Roman"/>
          <w:color w:val="000000"/>
        </w:rPr>
        <w:t xml:space="preserve"> D</w:t>
      </w:r>
      <w:r>
        <w:rPr>
          <w:rFonts w:ascii="宋体" w:hAnsi="宋体" w:eastAsia="宋体" w:cs="宋体"/>
          <w:color w:val="000000"/>
        </w:rPr>
        <w:t>错误。</w:t>
      </w:r>
    </w:p>
    <w:p w14:paraId="18BF19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。</w:t>
      </w:r>
    </w:p>
    <w:p w14:paraId="44E709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为港珠澳大桥上四段长度均为</w:t>
      </w:r>
      <w:r>
        <w:rPr>
          <w:rFonts w:ascii="Times New Roman" w:hAnsi="Times New Roman" w:eastAsia="Times New Roman" w:cs="Times New Roman"/>
          <w:color w:val="000000"/>
        </w:rPr>
        <w:t>110m</w:t>
      </w:r>
      <w:r>
        <w:rPr>
          <w:rFonts w:ascii="宋体" w:hAnsi="宋体" w:eastAsia="宋体" w:cs="宋体"/>
          <w:color w:val="000000"/>
        </w:rPr>
        <w:t>的等跨钢箱连续梁桥，若汽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由静止开始做匀加速直线运动，通过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段的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（　　）</w:t>
      </w:r>
    </w:p>
    <w:p w14:paraId="022D18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90825" cy="6000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EBD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段的平均速度大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瞬时速度</w:t>
      </w:r>
    </w:p>
    <w:p w14:paraId="40F5CD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段的平均速度等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瞬时速度</w:t>
      </w:r>
    </w:p>
    <w:p w14:paraId="51F879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通过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段的时间为</w:t>
      </w:r>
      <w:r>
        <w:object>
          <v:shape id="_x0000_i1080" o:spt="75" alt="学科网(www.zxxk.com)--教育资源门户，提供试卷、教案、课件、论文、素材以及各类教学资源下载，还有大量而丰富的教学相关资讯！ PBPaQSTylErp2W+Da2wOPw==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109" o:title="eqId56925873e0129ea8fe712c2f95a271f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</w:p>
    <w:p w14:paraId="1FA87F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汽车通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速度大小之比为</w:t>
      </w:r>
      <w:r>
        <w:rPr>
          <w:rFonts w:ascii="Times New Roman" w:hAnsi="Times New Roman" w:eastAsia="Times New Roman" w:cs="Times New Roman"/>
          <w:color w:val="000000"/>
        </w:rPr>
        <w:t>1∶2∶3∶4</w:t>
      </w:r>
    </w:p>
    <w:p w14:paraId="126FE8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14:paraId="158307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37BA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已知该过程为匀加速直线运动，根据匀加速直线运动平均速度的公式可知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段的平均速度为</w:t>
      </w:r>
      <w:r>
        <w:object>
          <v:shape id="_x0000_i1081" o:spt="75" alt="学科网(www.zxxk.com)--教育资源门户，提供试卷、教案、课件、论文、素材以及各类教学资源下载，还有大量而丰富的教学相关资讯！ PBPaQSTylErp2W+Da2wOPw==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11" o:title="eqIdf1a8d334a337dd37848395b45dfe776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</w:p>
    <w:p w14:paraId="414EC3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段的中间位置的瞬时速度为</w:t>
      </w:r>
      <w:r>
        <w:object>
          <v:shape id="_x0000_i1082" o:spt="75" alt="学科网(www.zxxk.com)--教育资源门户，提供试卷、教案、课件、论文、素材以及各类教学资源下载，还有大量而丰富的教学相关资讯！ PBPaQSTylErp2W+Da2wOPw==" type="#_x0000_t75" style="height:38.25pt;width:107.25pt;" o:ole="t" filled="f" o:preferrelative="t" stroked="f" coordsize="21600,21600">
            <v:path/>
            <v:fill on="f" focussize="0,0"/>
            <v:stroke on="f" joinstyle="miter"/>
            <v:imagedata r:id="rId113" o:title="eqIdc6644e81793c1bed71ccea335f90eb1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</w:p>
    <w:p w14:paraId="02127D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图中可以看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段的中间位置，故</w:t>
      </w:r>
      <w:r>
        <w:object>
          <v:shape id="_x0000_i1083" o:spt="75" alt="学科网(www.zxxk.com)--教育资源门户，提供试卷、教案、课件、论文、素材以及各类教学资源下载，还有大量而丰富的教学相关资讯！ PBPaQSTylErp2W+Da2wOPw==" type="#_x0000_t75" style="height:36.75pt;width:74.25pt;" o:ole="t" filled="f" o:preferrelative="t" stroked="f" coordsize="21600,21600">
            <v:path/>
            <v:fill on="f" focussize="0,0"/>
            <v:stroke on="f" joinstyle="miter"/>
            <v:imagedata r:id="rId115" o:title="eqId44e6b16929925add8ba5a020bbe688c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</w:p>
    <w:p w14:paraId="5841003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084" o:spt="75" alt="学科网(www.zxxk.com)--教育资源门户，提供试卷、教案、课件、论文、素材以及各类教学资源下载，还有大量而丰富的教学相关资讯！ PBPaQSTylErp2W+Da2wOPw==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117" o:title="eqId4569c6f56d202dd82f8f16fd2be4ea3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</w:p>
    <w:p w14:paraId="77DD8F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段的平均速度小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瞬时速度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6B5AF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已知初速度为零的匀加速直线运动，通过相邻相等时间内的位移之比为</w:t>
      </w:r>
      <w:r>
        <w:object>
          <v:shape id="_x0000_i1085" o:spt="75" alt="学科网(www.zxxk.com)--教育资源门户，提供试卷、教案、课件、论文、素材以及各类教学资源下载，还有大量而丰富的教学相关资讯！ PBPaQSTylErp2W+Da2wOPw==" type="#_x0000_t75" style="height:14.6pt;width:62.1pt;" o:ole="t" filled="f" o:preferrelative="t" stroked="f" coordsize="21600,21600">
            <v:path/>
            <v:fill on="f" focussize="0,0"/>
            <v:stroke on="f" joinstyle="miter"/>
            <v:imagedata r:id="rId119" o:title="eqId523d03f470cce317a8862873f099172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</w:p>
    <w:p w14:paraId="5BD22B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为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段的中间时刻。由于中间时刻的瞬时速度等于该段时间内的平均速度，所以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段的平均速度等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瞬时速度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0C8116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初速度为零的匀加速直线运动，通过连续相等的位移所用的时间之比为</w:t>
      </w:r>
      <w:r>
        <w:object>
          <v:shape id="_x0000_i1086" o:spt="75" alt="学科网(www.zxxk.com)--教育资源门户，提供试卷、教案、课件、论文、素材以及各类教学资源下载，还有大量而丰富的教学相关资讯！ PBPaQSTylErp2W+Da2wOPw==" type="#_x0000_t75" style="height:24pt;width:173.25pt;" o:ole="t" filled="f" o:preferrelative="t" stroked="f" coordsize="21600,21600">
            <v:path/>
            <v:fill on="f" focussize="0,0"/>
            <v:stroke on="f" joinstyle="miter"/>
            <v:imagedata r:id="rId121" o:title="eqId230c14af61fc133160d0d02aca96726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</w:p>
    <w:p w14:paraId="3A3260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通过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段的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通过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段的时间为</w:t>
      </w:r>
      <w:r>
        <w:object>
          <v:shape id="_x0000_i1087" o:spt="75" alt="学科网(www.zxxk.com)--教育资源门户，提供试卷、教案、课件、论文、素材以及各类教学资源下载，还有大量而丰富的教学相关资讯！ PBPaQSTylErp2W+Da2wOPw==" type="#_x0000_t75" style="height:24.1pt;width:119pt;" o:ole="t" filled="f" o:preferrelative="t" stroked="f" coordsize="21600,21600">
            <v:path/>
            <v:fill on="f" focussize="0,0"/>
            <v:stroke on="f" joinstyle="miter"/>
            <v:imagedata r:id="rId123" o:title="eqId096c6755ab36c38f4b25b2d5f3c12ff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72741D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088" o:spt="75" alt="学科网(www.zxxk.com)--教育资源门户，提供试卷、教案、课件、论文、素材以及各类教学资源下载，还有大量而丰富的教学相关资讯！ PBPaQSTylErp2W+Da2wOPw==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125" o:title="eqIdb9218ed3af8d89bf49e5e4a89106a94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汽车通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速度大小之比为</w:t>
      </w:r>
      <w:r>
        <w:object>
          <v:shape id="_x0000_i1089" o:spt="75" alt="学科网(www.zxxk.com)--教育资源门户，提供试卷、教案、课件、论文、素材以及各类教学资源下载，还有大量而丰富的教学相关资讯！ PBPaQSTylErp2W+Da2wOPw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27" o:title="eqId3ae9816f7ca3e16c671e4f428976393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29C6E5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。</w:t>
      </w:r>
    </w:p>
    <w:p w14:paraId="01E519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图示是在平直公路上检测某新能源动力车的刹车性能时，动力车刹车过程中的位移</w:t>
      </w:r>
      <w:r>
        <w:object>
          <v:shape id="_x0000_i1090" o:spt="75" alt="学科网(www.zxxk.com)--教育资源门户，提供试卷、教案、课件、论文、素材以及各类教学资源下载，还有大量而丰富的教学相关资讯！ PBPaQSTylErp2W+Da2wOPw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9" o:title="eqId81dea63b8ce3e51adf66cf7b9982a24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时间</w:t>
      </w:r>
      <w:r>
        <w:object>
          <v:shape id="_x0000_i1091" o:spt="75" alt="学科网(www.zxxk.com)--教育资源门户，提供试卷、教案、课件、论文、素材以及各类教学资源下载，还有大量而丰富的教学相关资讯！ PBPaQSTylErp2W+Da2wOPw==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31" o:title="eqId36a1b09c653185842513e24ebba60b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</w:t>
      </w:r>
      <w:r>
        <w:object>
          <v:shape id="_x0000_i1092" o:spt="75" alt="学科网(www.zxxk.com)--教育资源门户，提供试卷、教案、课件、论文、素材以及各类教学资源下载，还有大量而丰富的教学相关资讯！ PBPaQSTylErp2W+Da2wOPw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3" o:title="eqId1004559ff67923690aa474a4e9da3fb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3" o:spt="75" alt="学科网(www.zxxk.com)--教育资源门户，提供试卷、教案、课件、论文、素材以及各类教学资源下载，还有大量而丰富的教学相关资讯！ PBPaQSTylErp2W+Da2wOPw==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31" o:title="eqId36a1b09c653185842513e24ebba60bb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关系图象。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12188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6097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48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刚刹车时动力车的速度大小为</w:t>
      </w:r>
      <w:r>
        <w:rPr>
          <w:rFonts w:ascii="Times New Roman" w:hAnsi="Times New Roman" w:eastAsia="Times New Roman" w:cs="Times New Roman"/>
          <w:color w:val="000000"/>
        </w:rPr>
        <w:t>20m/s</w:t>
      </w:r>
    </w:p>
    <w:p w14:paraId="3458C0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刹车过程动力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4358163" name="图片 774358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358163" name="图片 77435816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速度大小为</w:t>
      </w:r>
      <w:r>
        <w:rPr>
          <w:rFonts w:ascii="Times New Roman" w:hAnsi="Times New Roman" w:eastAsia="Times New Roman" w:cs="Times New Roman"/>
          <w:color w:val="000000"/>
        </w:rPr>
        <w:t>2m/s</w:t>
      </w:r>
      <w:r>
        <w:rPr>
          <w:color w:val="000000"/>
          <w:vertAlign w:val="superscript"/>
        </w:rPr>
        <w:t>2</w:t>
      </w:r>
    </w:p>
    <w:p w14:paraId="0C1ABA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刹车过程持续的时间为</w:t>
      </w:r>
      <w:r>
        <w:rPr>
          <w:rFonts w:ascii="Times New Roman" w:hAnsi="Times New Roman" w:eastAsia="Times New Roman" w:cs="Times New Roman"/>
          <w:color w:val="000000"/>
        </w:rPr>
        <w:t>5s</w:t>
      </w:r>
    </w:p>
    <w:p w14:paraId="01DA7D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整个刹车过程动力车经过的路程为</w:t>
      </w:r>
      <w:r>
        <w:rPr>
          <w:rFonts w:ascii="Times New Roman" w:hAnsi="Times New Roman" w:eastAsia="Times New Roman" w:cs="Times New Roman"/>
          <w:color w:val="000000"/>
        </w:rPr>
        <w:t>40 m</w:t>
      </w:r>
    </w:p>
    <w:p w14:paraId="2D8F6E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4B0561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FF35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由图得</w:t>
      </w:r>
    </w:p>
    <w:p w14:paraId="3707ACA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 PBPaQSTylErp2W+Da2wOPw==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137" o:title="eqIdf4f81d4f2a418edc5d0458307011ef5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</w:p>
    <w:p w14:paraId="080219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后</w:t>
      </w:r>
    </w:p>
    <w:p w14:paraId="7079E5A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 PBPaQSTylErp2W+Da2wOPw==" type="#_x0000_t75" style="height:15.6pt;width:57.05pt;" o:ole="t" filled="f" o:preferrelative="t" stroked="f" coordsize="21600,21600">
            <v:path/>
            <v:fill on="f" focussize="0,0"/>
            <v:stroke on="f" joinstyle="miter"/>
            <v:imagedata r:id="rId139" o:title="eqIdfa87e1fcca32f6f532a93a3b14c1245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</w:p>
    <w:p w14:paraId="722798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匀变速直线运动的位移时间公式</w:t>
      </w:r>
    </w:p>
    <w:p w14:paraId="25FBCCC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 PBPaQSTylErp2W+Da2wOPw==" type="#_x0000_t75" style="height:31pt;width:69.15pt;" o:ole="t" filled="f" o:preferrelative="t" stroked="f" coordsize="21600,21600">
            <v:path/>
            <v:fill on="f" focussize="0,0"/>
            <v:stroke on="f" joinstyle="miter"/>
            <v:imagedata r:id="rId55" o:title="eqId2caf414c67010a1c678e97f09ae7599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</w:p>
    <w:p w14:paraId="07979A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比，可得质点做匀减速直线运动，质点的初速度</w:t>
      </w:r>
    </w:p>
    <w:p w14:paraId="66EB67A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 PBPaQSTylErp2W+Da2wOPw==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142" o:title="eqId594c0e688b5fe7a331bc15a494fdb3a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</w:p>
    <w:p w14:paraId="097785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加速度大小为</w:t>
      </w:r>
    </w:p>
    <w:p w14:paraId="40E5FFE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 PBPaQSTylErp2W+Da2wOPw==" type="#_x0000_t75" style="height:30.85pt;width:160.85pt;" o:ole="t" filled="f" o:preferrelative="t" stroked="f" coordsize="21600,21600">
            <v:path/>
            <v:fill on="f" focussize="0,0"/>
            <v:stroke on="f" joinstyle="miter"/>
            <v:imagedata r:id="rId144" o:title="eqIddee72e0b7bd921c7ef7469f3e6ca4fd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</w:p>
    <w:p w14:paraId="0E4094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,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6E1173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刹车时间</w:t>
      </w:r>
    </w:p>
    <w:p w14:paraId="729DB43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 PBPaQSTylErp2W+Da2wOPw==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46" o:title="eqId8e7ab998d773ade53dcf0ac0e31167a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</w:p>
    <w:p w14:paraId="78095D6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刹车位移为</w:t>
      </w:r>
    </w:p>
    <w:p w14:paraId="56C23E3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o:spt="75" alt="学科网(www.zxxk.com)--教育资源门户，提供试卷、教案、课件、论文、素材以及各类教学资源下载，还有大量而丰富的教学相关资讯！ PBPaQSTylErp2W+Da2wOPw==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148" o:title="eqId06c4827090bc8268741598ad5029e2f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</w:p>
    <w:p w14:paraId="64FE6E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4144FE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。</w:t>
      </w:r>
    </w:p>
    <w:p w14:paraId="1100F4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E5084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甲所示，为了测定气垫导轨上滑块的加速度，滑块上端安装了遮光条。</w:t>
      </w:r>
    </w:p>
    <w:p w14:paraId="1D9876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09370"/>
            <wp:effectExtent l="0" t="0" r="0" b="5080"/>
            <wp:docPr id="100015" name="图片 100015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0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CC1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用刻度尺测量遮光条的宽度，测量结果如图乙所示，则遮光条的宽度</w:t>
      </w:r>
      <w:r>
        <w:object>
          <v:shape id="_x0000_i1101" o:spt="75" alt="学科网(www.zxxk.com)--教育资源门户，提供试卷、教案、课件、论文、素材以及各类教学资源下载，还有大量而丰富的教学相关资讯！ PBPaQSTylErp2W+Da2wOPw==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51" o:title="eqId7c98c59cd4749afdd21e73529fc8432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mm</w:t>
      </w:r>
      <w:r>
        <w:rPr>
          <w:rFonts w:ascii="宋体" w:hAnsi="宋体" w:eastAsia="宋体" w:cs="宋体"/>
          <w:color w:val="000000"/>
        </w:rPr>
        <w:t>。</w:t>
      </w:r>
    </w:p>
    <w:p w14:paraId="098EF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实验时滑块先后通过两个光电门，遮光条通过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时间为</w:t>
      </w:r>
      <w:r>
        <w:rPr>
          <w:rFonts w:ascii="Times New Roman" w:hAnsi="Times New Roman" w:eastAsia="Times New Roman" w:cs="Times New Roman"/>
          <w:color w:val="000000"/>
        </w:rPr>
        <w:t>0.03s</w:t>
      </w:r>
      <w:r>
        <w:rPr>
          <w:rFonts w:ascii="宋体" w:hAnsi="宋体" w:eastAsia="宋体" w:cs="宋体"/>
          <w:color w:val="000000"/>
        </w:rPr>
        <w:t>，通过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时间为</w:t>
      </w:r>
      <w:r>
        <w:rPr>
          <w:rFonts w:ascii="Times New Roman" w:hAnsi="Times New Roman" w:eastAsia="Times New Roman" w:cs="Times New Roman"/>
          <w:color w:val="000000"/>
        </w:rPr>
        <w:t>0.02s</w:t>
      </w:r>
      <w:r>
        <w:rPr>
          <w:rFonts w:ascii="宋体" w:hAnsi="宋体" w:eastAsia="宋体" w:cs="宋体"/>
          <w:color w:val="000000"/>
        </w:rPr>
        <w:t>，则滑块通过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速度大小</w:t>
      </w:r>
      <w:r>
        <w:object>
          <v:shape id="_x0000_i1102" o:spt="75" alt="学科网(www.zxxk.com)--教育资源门户，提供试卷、教案、课件、论文、素材以及各类教学资源下载，还有大量而丰富的教学相关资讯！ PBPaQSTylErp2W+Da2wOPw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53" o:title="eqIdd87ed66139b508b1ca3819d3b7e1140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；测得遮光条从开始遮住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到开始遮住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时间为</w:t>
      </w:r>
      <w:r>
        <w:rPr>
          <w:rFonts w:ascii="Times New Roman" w:hAnsi="Times New Roman" w:eastAsia="Times New Roman" w:cs="Times New Roman"/>
          <w:color w:val="000000"/>
        </w:rPr>
        <w:t>0.5s</w:t>
      </w:r>
      <w:r>
        <w:rPr>
          <w:rFonts w:ascii="宋体" w:hAnsi="宋体" w:eastAsia="宋体" w:cs="宋体"/>
          <w:color w:val="000000"/>
        </w:rPr>
        <w:t>，则滑块该过程的平均加速度大小</w:t>
      </w:r>
      <w:r>
        <w:object>
          <v:shape id="_x0000_i1103" o:spt="75" alt="学科网(www.zxxk.com)--教育资源门户，提供试卷、教案、课件、论文、素材以及各类教学资源下载，还有大量而丰富的教学相关资讯！ PBPaQSTylErp2W+Da2wOPw==" type="#_x0000_t75" style="height:10.95pt;width:18.8pt;" o:ole="t" filled="f" o:preferrelative="t" stroked="f" coordsize="21600,21600">
            <v:path/>
            <v:fill on="f" focussize="0,0"/>
            <v:stroke on="f" joinstyle="miter"/>
            <v:imagedata r:id="rId155" o:title="eqId380bbacf854e30e2e747fc286d2b999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104" o:spt="75" alt="学科网(www.zxxk.com)--教育资源门户，提供试卷、教案、课件、论文、素材以及各类教学资源下载，还有大量而丰富的教学相关资讯！ PBPaQSTylErp2W+Da2wOPw==" type="#_x0000_t75" style="height:16.2pt;width:24.6pt;" o:ole="t" filled="f" o:preferrelative="t" stroked="f" coordsize="21600,21600">
            <v:path/>
            <v:fill on="f" focussize="0,0"/>
            <v:stroke on="f" joinstyle="miter"/>
            <v:imagedata r:id="rId157" o:title="eqId720cd3a465f0dbe15475b3e61e0c066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计算结果均保留两位有效数字）</w:t>
      </w:r>
    </w:p>
    <w:p w14:paraId="663A86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6.0</w:t>
      </w:r>
      <w:r>
        <w:rPr>
          <w:color w:val="000000"/>
        </w:rPr>
        <w:t xml:space="preserve">    （2）    ①. </w:t>
      </w:r>
      <w:r>
        <w:rPr>
          <w:rFonts w:ascii="Times New Roman" w:hAnsi="Times New Roman" w:eastAsia="Times New Roman" w:cs="Times New Roman"/>
          <w:color w:val="000000"/>
        </w:rPr>
        <w:t>0.20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20</w:t>
      </w:r>
    </w:p>
    <w:p w14:paraId="0ED10C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5D6BE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698D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刻度尺读数规则可知</w:t>
      </w:r>
    </w:p>
    <w:p w14:paraId="4936F61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5" o:spt="75" alt="学科网(www.zxxk.com)--教育资源门户，提供试卷、教案、课件、论文、素材以及各类教学资源下载，还有大量而丰富的教学相关资讯！ PBPaQSTylErp2W+Da2wOPw==" type="#_x0000_t75" style="height:14.3pt;width:56.9pt;" o:ole="t" filled="f" o:preferrelative="t" stroked="f" coordsize="21600,21600">
            <v:path/>
            <v:fill on="f" focussize="0,0"/>
            <v:stroke on="f" joinstyle="miter"/>
            <v:imagedata r:id="rId159" o:title="eqId9c61a3670ca01f29f386c185cda0a36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</w:p>
    <w:p w14:paraId="22C4AEFE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16056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滑块通过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速度大小</w:t>
      </w:r>
    </w:p>
    <w:p w14:paraId="4B98522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6" o:spt="75" alt="学科网(www.zxxk.com)--教育资源门户，提供试卷、教案、课件、论文、素材以及各类教学资源下载，还有大量而丰富的教学相关资讯！ PBPaQSTylErp2W+Da2wOPw==" type="#_x0000_t75" style="height:36pt;width:169.5pt;" o:ole="t" filled="f" o:preferrelative="t" stroked="f" coordsize="21600,21600">
            <v:path/>
            <v:fill on="f" focussize="0,0"/>
            <v:stroke on="f" joinstyle="miter"/>
            <v:imagedata r:id="rId161" o:title="eqIdefcec97ac868d8cf9405fcdba53d64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</w:p>
    <w:p w14:paraId="0B898B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滑块通过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速度大小</w:t>
      </w:r>
    </w:p>
    <w:p w14:paraId="752C8CB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7" o:spt="75" alt="学科网(www.zxxk.com)--教育资源门户，提供试卷、教案、课件、论文、素材以及各类教学资源下载，还有大量而丰富的教学相关资讯！ PBPaQSTylErp2W+Da2wOPw==" type="#_x0000_t75" style="height:36pt;width:171pt;" o:ole="t" filled="f" o:preferrelative="t" stroked="f" coordsize="21600,21600">
            <v:path/>
            <v:fill on="f" focussize="0,0"/>
            <v:stroke on="f" joinstyle="miter"/>
            <v:imagedata r:id="rId163" o:title="eqId2da9f65cd942d9000e94d21a9a2f684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</w:p>
    <w:p w14:paraId="4D1FB2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滑块该过程的平均加速度大小</w:t>
      </w:r>
    </w:p>
    <w:p w14:paraId="433C9C5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8" o:spt="75" alt="学科网(www.zxxk.com)--教育资源门户，提供试卷、教案、课件、论文、素材以及各类教学资源下载，还有大量而丰富的教学相关资讯！ PBPaQSTylErp2W+Da2wOPw==" type="#_x0000_t75" style="height:31.5pt;width:205.5pt;" o:ole="t" filled="f" o:preferrelative="t" stroked="f" coordsize="21600,21600">
            <v:path/>
            <v:fill on="f" focussize="0,0"/>
            <v:stroke on="f" joinstyle="miter"/>
            <v:imagedata r:id="rId165" o:title="eqIdd69f4d0f353ee42555d1631ab06ce19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</w:p>
    <w:p w14:paraId="06FEE4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同学在“用打点计时器测速度”的实验中，用打点计时器记录了被小车拖动的纸带的运动情况，在纸带上确定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共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计数点。相邻两计数点之间的距离如图所示，每相邻的两个计数点之间的时间间隔为</w:t>
      </w:r>
      <w:r>
        <w:rPr>
          <w:rFonts w:ascii="Times New Roman" w:hAnsi="Times New Roman" w:eastAsia="Times New Roman" w:cs="Times New Roman"/>
          <w:color w:val="000000"/>
        </w:rPr>
        <w:t>0.10 s</w:t>
      </w:r>
      <w:r>
        <w:rPr>
          <w:rFonts w:ascii="宋体" w:hAnsi="宋体" w:eastAsia="宋体" w:cs="宋体"/>
          <w:color w:val="000000"/>
        </w:rPr>
        <w:t>。</w:t>
      </w:r>
    </w:p>
    <w:p w14:paraId="5580DD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33750" cy="5905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B66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关于打点计时器的使用说法正确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6DE9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磁打点计时器使用的是</w:t>
      </w:r>
      <w:r>
        <w:rPr>
          <w:rFonts w:ascii="Times New Roman" w:hAnsi="Times New Roman" w:eastAsia="Times New Roman" w:cs="Times New Roman"/>
          <w:color w:val="000000"/>
        </w:rPr>
        <w:t>10 V</w:t>
      </w:r>
      <w:r>
        <w:rPr>
          <w:rFonts w:ascii="宋体" w:hAnsi="宋体" w:eastAsia="宋体" w:cs="宋体"/>
          <w:color w:val="000000"/>
        </w:rPr>
        <w:t>以下的直流电源</w:t>
      </w:r>
    </w:p>
    <w:p w14:paraId="3098D7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测量物体速度时，先让物体运动，后接通打点计时器的电源</w:t>
      </w:r>
    </w:p>
    <w:p w14:paraId="7985D1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使用的电源频率越高，打点的时间间隔就越小</w:t>
      </w:r>
    </w:p>
    <w:p w14:paraId="6B555F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纸带上打的点越密，说明物体运动的越快</w:t>
      </w:r>
    </w:p>
    <w:p w14:paraId="1DD458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认为某段时间内的平均速度等于这段时间中间时刻的瞬时速度，则打计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时小车对应的速度分别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</w:rPr>
        <w:t xml:space="preserve"> =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E</w:t>
      </w:r>
      <w:r>
        <w:rPr>
          <w:rFonts w:ascii="Times New Roman" w:hAnsi="Times New Roman" w:eastAsia="Times New Roman" w:cs="Times New Roman"/>
          <w:color w:val="000000"/>
        </w:rPr>
        <w:t xml:space="preserve"> =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据此可以求出小车从打计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打计数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这段时间内的平均加速度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=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。（结果保留三位小数）</w:t>
      </w:r>
    </w:p>
    <w:p w14:paraId="0C5A57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C    （2）    ①. </w:t>
      </w:r>
      <w:r>
        <w:rPr>
          <w:rFonts w:ascii="Times New Roman" w:hAnsi="Times New Roman" w:eastAsia="Times New Roman" w:cs="Times New Roman"/>
          <w:color w:val="000000"/>
        </w:rPr>
        <w:t>0.479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640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0.805</w:t>
      </w:r>
    </w:p>
    <w:p w14:paraId="50BB6E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A1DB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1A83B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电磁打点计时器使用的是</w:t>
      </w:r>
      <w:r>
        <w:rPr>
          <w:rFonts w:ascii="Times New Roman" w:hAnsi="Times New Roman" w:eastAsia="Times New Roman" w:cs="Times New Roman"/>
          <w:color w:val="000000"/>
        </w:rPr>
        <w:t>6 V</w:t>
      </w:r>
      <w:r>
        <w:rPr>
          <w:rFonts w:ascii="宋体" w:hAnsi="宋体" w:eastAsia="宋体" w:cs="宋体"/>
          <w:color w:val="000000"/>
        </w:rPr>
        <w:t>以下的交流电源。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7816A0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实验过程应先接通电源，后释放纸带，否则在纸带上留下的点很少，不利于数据的处理和减小误差。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781785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打点的时间间隔取决于交流电压的频率，电源频率越高，打点的时间间隔就越小。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53AD45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纸带上打的点越密，说明相等的时间间隔位移越小，即物体运动的越慢。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05480D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07E40C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27284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1][2]</w:t>
      </w:r>
      <w:r>
        <w:rPr>
          <w:rFonts w:ascii="宋体" w:hAnsi="宋体" w:eastAsia="宋体" w:cs="宋体"/>
          <w:color w:val="000000"/>
        </w:rPr>
        <w:t>打计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时小车对应的速度分别为</w:t>
      </w:r>
    </w:p>
    <w:p w14:paraId="1588F4F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o:spt="75" alt="学科网(www.zxxk.com)--教育资源门户，提供试卷、教案、课件、论文、素材以及各类教学资源下载，还有大量而丰富的教学相关资讯！ PBPaQSTylErp2W+Da2wOPw==" type="#_x0000_t75" style="height:30.75pt;width:192pt;" o:ole="t" filled="f" o:preferrelative="t" stroked="f" coordsize="21600,21600">
            <v:path/>
            <v:fill on="f" focussize="0,0"/>
            <v:stroke on="f" joinstyle="miter"/>
            <v:imagedata r:id="rId168" o:title="eqId940baaf0c6555aab172d71d691aa5c1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 PBPaQSTylErp2W+Da2wOPw==" type="#_x0000_t75" style="height:30.75pt;width:192.75pt;" o:ole="t" filled="f" o:preferrelative="t" stroked="f" coordsize="21600,21600">
            <v:path/>
            <v:fill on="f" focussize="0,0"/>
            <v:stroke on="f" joinstyle="miter"/>
            <v:imagedata r:id="rId170" o:title="eqId982cf38161e2ff7981665c10c6ce27a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</w:p>
    <w:p w14:paraId="7C434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据此可以求出小车从打计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打计数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这段时间内的平均加速度</w:t>
      </w:r>
    </w:p>
    <w:p w14:paraId="3E446EF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 PBPaQSTylErp2W+Da2wOPw==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72" o:title="eqId742d7ed815a38d733b762765d74ad29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</w:p>
    <w:p w14:paraId="2C924B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C4A4E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航空母舰的舰载机既要在航母上起飞，也要在航母上降落，飞机在航母上降落时，需要用阻拦索使飞机迅速停下来。若某次飞机着舰时的速度是</w:t>
      </w:r>
      <w:r>
        <w:object>
          <v:shape id="_x0000_i1112" o:spt="75" alt="学科网(www.zxxk.com)--教育资源门户，提供试卷、教案、课件、论文、素材以及各类教学资源下载，还有大量而丰富的教学相关资讯！ PBPaQSTylErp2W+Da2wOPw==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74" o:title="eqId219f88b1bb33f589e8842571ba14922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飞机钩住阻拦索后经过</w:t>
      </w:r>
      <w:r>
        <w:rPr>
          <w:rFonts w:ascii="Times New Roman" w:hAnsi="Times New Roman" w:eastAsia="Times New Roman" w:cs="Times New Roman"/>
          <w:color w:val="000000"/>
        </w:rPr>
        <w:t>2.5s</w:t>
      </w:r>
      <w:r>
        <w:rPr>
          <w:rFonts w:ascii="宋体" w:hAnsi="宋体" w:eastAsia="宋体" w:cs="宋体"/>
          <w:color w:val="000000"/>
        </w:rPr>
        <w:t>停下来，将这段运动视为匀减速直线运动，此过程中，求：</w:t>
      </w:r>
    </w:p>
    <w:p w14:paraId="743E2E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8763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525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飞机加速度的大小；</w:t>
      </w:r>
    </w:p>
    <w:p w14:paraId="7F343A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飞机滑行的距离；</w:t>
      </w:r>
    </w:p>
    <w:p w14:paraId="210D9F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飞机滑行的平均速度大小。</w:t>
      </w:r>
    </w:p>
    <w:p w14:paraId="594A55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13" o:spt="75" alt="学科网(www.zxxk.com)--教育资源门户，提供试卷、教案、课件、论文、素材以及各类教学资源下载，还有大量而丰富的教学相关资讯！ PBPaQSTylErp2W+Da2wOPw==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77" o:title="eqId03b4ecf70e134603512d68e6240435f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71C771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14" o:spt="75" alt="学科网(www.zxxk.com)--教育资源门户，提供试卷、教案、课件、论文、素材以及各类教学资源下载，还有大量而丰富的教学相关资讯！ PBPaQSTylErp2W+Da2wOPw==" type="#_x0000_t75" style="height:14.15pt;width:39pt;" o:ole="t" filled="f" o:preferrelative="t" stroked="f" coordsize="21600,21600">
            <v:path/>
            <v:fill on="f" focussize="0,0"/>
            <v:stroke on="f" joinstyle="miter"/>
            <v:imagedata r:id="rId179" o:title="eqId3b98f061d706053bb6d1e57055d5104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00E08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4.5m/s</w:t>
      </w:r>
    </w:p>
    <w:p w14:paraId="500D0C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B763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3D8C8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加速度大小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滑行的距离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</w:p>
    <w:p w14:paraId="09311D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加速度定义得</w:t>
      </w:r>
      <w:r>
        <w:object>
          <v:shape id="_x0000_i1115" o:spt="75" alt="学科网(www.zxxk.com)--教育资源门户，提供试卷、教案、课件、论文、素材以及各类教学资源下载，还有大量而丰富的教学相关资讯！ PBPaQSTylErp2W+Da2wOPw==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81" o:title="eqId4f3f7a2763dde1665959814f380a191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</w:p>
    <w:p w14:paraId="05BB2D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36m/s</w:t>
      </w:r>
      <w:r>
        <w:rPr>
          <w:color w:val="000000"/>
          <w:vertAlign w:val="superscript"/>
        </w:rPr>
        <w:t>2</w:t>
      </w:r>
    </w:p>
    <w:p w14:paraId="381077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39693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飞机的减速运动看做反方向的初速度为零的加速运动，根据位移</w:t>
      </w:r>
      <w:r>
        <w:rPr>
          <w:rFonts w:ascii="Times New Roman" w:hAnsi="Times New Roman" w:eastAsia="Times New Roman" w:cs="Times New Roman"/>
          <w:color w:val="000000"/>
        </w:rPr>
        <w:t>—</w:t>
      </w:r>
      <w:r>
        <w:rPr>
          <w:rFonts w:ascii="宋体" w:hAnsi="宋体" w:eastAsia="宋体" w:cs="宋体"/>
          <w:color w:val="000000"/>
        </w:rPr>
        <w:t>时间公式得飞机滑行的距离为</w:t>
      </w:r>
      <w:r>
        <w:object>
          <v:shape id="_x0000_i1116" o:spt="75" alt="学科网(www.zxxk.com)--教育资源门户，提供试卷、教案、课件、论文、素材以及各类教学资源下载，还有大量而丰富的教学相关资讯！ PBPaQSTylErp2W+Da2wOPw==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183" o:title="eqId1361caa5ab34910b3d7139e0b4d4623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</w:p>
    <w:p w14:paraId="4FF419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112.5m</w:t>
      </w:r>
    </w:p>
    <w:p w14:paraId="15062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5E4C6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飞机滑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4358161" name="图片 774358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358161" name="图片 77435816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速度大小</w:t>
      </w:r>
      <w:r>
        <w:object>
          <v:shape id="_x0000_i1117" o:spt="75" alt="学科网(www.zxxk.com)--教育资源门户，提供试卷、教案、课件、论文、素材以及各类教学资源下载，还有大量而丰富的教学相关资讯！ PBPaQSTylErp2W+Da2wOPw==" type="#_x0000_t75" style="height:31.2pt;width:28.9pt;" o:ole="t" filled="f" o:preferrelative="t" stroked="f" coordsize="21600,21600">
            <v:path/>
            <v:fill on="f" focussize="0,0"/>
            <v:stroke on="f" joinstyle="miter"/>
            <v:imagedata r:id="rId27" o:title="eqId59829e86d8c51608ab398e43848ec78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</w:p>
    <w:p w14:paraId="52C267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18" o:spt="75" alt="学科网(www.zxxk.com)--教育资源门户，提供试卷、教案、课件、论文、素材以及各类教学资源下载，还有大量而丰富的教学相关资讯！ PBPaQSTylErp2W+Da2wOPw==" type="#_x0000_t75" style="height:14.15pt;width:54.85pt;" o:ole="t" filled="f" o:preferrelative="t" stroked="f" coordsize="21600,21600">
            <v:path/>
            <v:fill on="f" focussize="0,0"/>
            <v:stroke on="f" joinstyle="miter"/>
            <v:imagedata r:id="rId186" o:title="eqId061777edba99a8dbd6464f8e5d270dc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</w:p>
    <w:p w14:paraId="34DE83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无人机下挂一重物，由静止开始自地面匀加速上升，当到达离地面高度</w:t>
      </w:r>
      <w:r>
        <w:object>
          <v:shape id="_x0000_i1119" o:spt="75" alt="学科网(www.zxxk.com)--教育资源门户，提供试卷、教案、课件、论文、素材以及各类教学资源下载，还有大量而丰富的教学相关资讯！ PBPaQSTylErp2W+Da2wOPw==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188" o:title="eqIdf5ee2cd19db2f398cb41e106c815031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时，其速度为</w:t>
      </w:r>
      <w:r>
        <w:object>
          <v:shape id="_x0000_i1120" o:spt="75" alt="学科网(www.zxxk.com)--教育资源门户，提供试卷、教案、课件、论文、素材以及各类教学资源下载，还有大量而丰富的教学相关资讯！ PBPaQSTylErp2W+Da2wOPw==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190" o:title="eqId66fcf019c323b18c89f367b7bd4a79a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悬挂重物的绳子突然断裂，空气阻力不计，</w:t>
      </w:r>
      <w:r>
        <w:object>
          <v:shape id="_x0000_i1121" o:spt="75" alt="学科网(www.zxxk.com)--教育资源门户，提供试卷、教案、课件、论文、素材以及各类教学资源下载，还有大量而丰富的教学相关资讯！ PBPaQSTylErp2W+Da2wOPw==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192" o:title="eqId3960d67499df76159982657fe3a1cbc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122" o:spt="75" alt="学科网(www.zxxk.com)--教育资源门户，提供试卷、教案、课件、论文、素材以及各类教学资源下载，还有大量而丰富的教学相关资讯！ PBPaQSTylErp2W+Da2wOPw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94" o:title="eqId3c79ce3498ff9dde0d9de8aceceee19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 w14:paraId="04E5D8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5240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0CB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重物自离开地面到再次落到地面的时间；</w:t>
      </w:r>
    </w:p>
    <w:p w14:paraId="1FA6BA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重物落地时的速度。</w:t>
      </w:r>
    </w:p>
    <w:p w14:paraId="68BD8D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23" o:spt="75" alt="学科网(www.zxxk.com)--教育资源门户，提供试卷、教案、课件、论文、素材以及各类教学资源下载，还有大量而丰富的教学相关资讯！ PBPaQSTylErp2W+Da2wOPw==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97" o:title="eqId3a02b8309030481a0cd31723caf94fc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68B4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24" o:spt="75" alt="学科网(www.zxxk.com)--教育资源门户，提供试卷、教案、课件、论文、素材以及各类教学资源下载，还有大量而丰富的教学相关资讯！ PBPaQSTylErp2W+Da2wOPw==" type="#_x0000_t75" style="height:15.95pt;width:39.65pt;" o:ole="t" filled="f" o:preferrelative="t" stroked="f" coordsize="21600,21600">
            <v:path/>
            <v:fill on="f" focussize="0,0"/>
            <v:stroke on="f" joinstyle="miter"/>
            <v:imagedata r:id="rId199" o:title="eqId5681f9e82ebaf557f28b07d2e90f166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color w:val="000000"/>
        </w:rPr>
        <w:t>，方向竖直向下</w:t>
      </w:r>
    </w:p>
    <w:p w14:paraId="053E44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F61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2E8D2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向上为正方向，无人机由静止开始自地面匀加速上升过程有</w:t>
      </w:r>
      <w:r>
        <w:object>
          <v:shape id="_x0000_i1125" o:spt="75" alt="学科网(www.zxxk.com)--教育资源门户，提供试卷、教案、课件、论文、素材以及各类教学资源下载，还有大量而丰富的教学相关资讯！ PBPaQSTylErp2W+Da2wOPw==" type="#_x0000_t75" style="height:31pt;width:41.5pt;" o:ole="t" filled="f" o:preferrelative="t" stroked="f" coordsize="21600,21600">
            <v:path/>
            <v:fill on="f" focussize="0,0"/>
            <v:stroke on="f" joinstyle="miter"/>
            <v:imagedata r:id="rId201" o:title="eqId42e44b8d20fe36623b0009a975e76d7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</w:p>
    <w:p w14:paraId="6C1DE2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26" o:spt="75" alt="学科网(www.zxxk.com)--教育资源门户，提供试卷、教案、课件、论文、素材以及各类教学资源下载，还有大量而丰富的教学相关资讯！ PBPaQSTylErp2W+Da2wOPw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03" o:title="eqId8446b2f27d7cb8fda1b932c5b90b439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</w:p>
    <w:p w14:paraId="374BE4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悬挂重物的绳子突然断裂后，根据位移公式有</w:t>
      </w:r>
      <w:r>
        <w:object>
          <v:shape id="_x0000_i1127" o:spt="75" alt="学科网(www.zxxk.com)--教育资源门户，提供试卷、教案、课件、论文、素材以及各类教学资源下载，还有大量而丰富的教学相关资讯！ PBPaQSTylErp2W+Da2wOPw==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205" o:title="eqId9a49fa8fd322daa497997d8529fbd78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</w:p>
    <w:p w14:paraId="455D8B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28" o:spt="75" alt="学科网(www.zxxk.com)--教育资源门户，提供试卷、教案、课件、论文、素材以及各类教学资源下载，还有大量而丰富的教学相关资讯！ PBPaQSTylErp2W+Da2wOPw==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07" o:title="eqId0f33871c8a719a1cc53dbc9aa7d3068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另一值舍掉）</w:t>
      </w:r>
    </w:p>
    <w:p w14:paraId="6B265F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重物自离开地面到再次落到地面经历时间</w:t>
      </w:r>
      <w:r>
        <w:object>
          <v:shape id="_x0000_i1129" o:spt="75" alt="学科网(www.zxxk.com)--教育资源门户，提供试卷、教案、课件、论文、素材以及各类教学资源下载，还有大量而丰富的教学相关资讯！ PBPaQSTylErp2W+Da2wOPw==" type="#_x0000_t75" style="height:18pt;width:75.05pt;" o:ole="t" filled="f" o:preferrelative="t" stroked="f" coordsize="21600,21600">
            <v:path/>
            <v:fill on="f" focussize="0,0"/>
            <v:stroke on="f" joinstyle="miter"/>
            <v:imagedata r:id="rId209" o:title="eqId5bcbbdfa90bdb647235fa37150977f4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</w:p>
    <w:p w14:paraId="525A87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77312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悬挂重物的绳子突然断裂后，结合上述，根据速度公式有</w:t>
      </w:r>
      <w:r>
        <w:object>
          <v:shape id="_x0000_i1130" o:spt="75" alt="学科网(www.zxxk.com)--教育资源门户，提供试卷、教案、课件、论文、素材以及各类教学资源下载，还有大量而丰富的教学相关资讯！ PBPaQSTylErp2W+Da2wOPw==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11" o:title="eqIdd57d6af2a4332778465efb15f87c1ae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</w:p>
    <w:p w14:paraId="0B1191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31" o:spt="75" alt="学科网(www.zxxk.com)--教育资源门户，提供试卷、教案、课件、论文、素材以及各类教学资源下载，还有大量而丰富的教学相关资讯！ PBPaQSTylErp2W+Da2wOPw==" type="#_x0000_t75" style="height:16.3pt;width:64.5pt;" o:ole="t" filled="f" o:preferrelative="t" stroked="f" coordsize="21600,21600">
            <v:path/>
            <v:fill on="f" focussize="0,0"/>
            <v:stroke on="f" joinstyle="miter"/>
            <v:imagedata r:id="rId213" o:title="eqId8b61c4265feb7f91ad55f5080e46a7e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</w:p>
    <w:p w14:paraId="307BFC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中午落地后速度大小为</w:t>
      </w:r>
      <w:r>
        <w:object>
          <v:shape id="_x0000_i1132" o:spt="75" alt="学科网(www.zxxk.com)--教育资源门户，提供试卷、教案、课件、论文、素材以及各类教学资源下载，还有大量而丰富的教学相关资讯！ PBPaQSTylErp2W+Da2wOPw==" type="#_x0000_t75" style="height:15.95pt;width:39.65pt;" o:ole="t" filled="f" o:preferrelative="t" stroked="f" coordsize="21600,21600">
            <v:path/>
            <v:fill on="f" focussize="0,0"/>
            <v:stroke on="f" joinstyle="miter"/>
            <v:imagedata r:id="rId199" o:title="eqId5681f9e82ebaf557f28b07d2e90f166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竖直向下。</w:t>
      </w:r>
    </w:p>
    <w:p w14:paraId="7CB0F9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一般人的刹车反应时间为</w:t>
      </w:r>
      <w:r>
        <w:object>
          <v:shape id="_x0000_i1133" o:spt="75" alt="学科网(www.zxxk.com)--教育资源门户，提供试卷、教案、课件、论文、素材以及各类教学资源下载，还有大量而丰富的教学相关资讯！ PBPaQSTylErp2W+Da2wOPw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16" o:title="eqId94d912d7a4ea875cc207d45fb25f81f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但饮酒会引起反应时间延长，增加交通安全隐患。因此，《中华人民共和国道路交通安全法》明确规定：严禁酒后开车！在某次试验中，一名志愿者少量饮酒后驾车以</w:t>
      </w:r>
      <w:r>
        <w:object>
          <v:shape id="_x0000_i1134" o:spt="75" alt="学科网(www.zxxk.com)--教育资源门户，提供试卷、教案、课件、论文、素材以及各类教学资源下载，还有大量而丰富的教学相关资讯！ PBPaQSTylErp2W+Da2wOPw==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218" o:title="eqId0ac4300acbdd03f1b37bc6fe3c984cb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在试验场的水平路面上匀速行驶。从发现紧急情况到汽车停下来，行驶距离为</w:t>
      </w:r>
      <w:r>
        <w:object>
          <v:shape id="_x0000_i1135" o:spt="75" alt="学科网(www.zxxk.com)--教育资源门户，提供试卷、教案、课件、论文、素材以及各类教学资源下载，还有大量而丰富的教学相关资讯！ PBPaQSTylErp2W+Da2wOPw==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220" o:title="eqId6e057eb269771fe4f895a5147a48681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减速过程中汽车位移</w:t>
      </w:r>
      <w:r>
        <w:object>
          <v:shape id="_x0000_i1136" o:spt="75" alt="学科网(www.zxxk.com)--教育资源门户，提供试卷、教案、课件、论文、素材以及各类教学资源下载，还有大量而丰富的教学相关资讯！ PBPaQSTylErp2W+Da2wOPw==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22" o:title="eqIdf0efef56cc6ad03aca42606fb200745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过程可以视为匀变速直线运动。求：</w:t>
      </w:r>
    </w:p>
    <w:p w14:paraId="7F2B8B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减速过程中汽车的加速度大小和所用时间；</w:t>
      </w:r>
    </w:p>
    <w:p w14:paraId="12C3C3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饮酒志愿者的反应时间延长了多少；</w:t>
      </w:r>
    </w:p>
    <w:p w14:paraId="6288A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饮酒志愿者在满足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发现正前方有一辆正以</w:t>
      </w:r>
      <w:r>
        <w:object>
          <v:shape id="_x0000_i1137" o:spt="75" alt="学科网(www.zxxk.com)--教育资源门户，提供试卷、教案、课件、论文、素材以及各类教学资源下载，还有大量而丰富的教学相关资讯！ PBPaQSTylErp2W+Da2wOPw==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24" o:title="eqId9a4c21b2914a7180e5f9a1ccff6c256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行驶的自行车，为了避免发生碰撞，则司机发现自行车时两车的间距</w:t>
      </w:r>
      <w:r>
        <w:object>
          <v:shape id="_x0000_i1138" o:spt="75" alt="学科网(www.zxxk.com)--教育资源门户，提供试卷、教案、课件、论文、素材以及各类教学资源下载，还有大量而丰富的教学相关资讯！ PBPaQSTylErp2W+Da2wOPw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226" o:title="eqId5c02bc0c74292b1e8f395f90935d317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应满足什么条件。</w:t>
      </w:r>
    </w:p>
    <w:p w14:paraId="7BDFF8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加速度大小为</w:t>
      </w:r>
      <w:r>
        <w:object>
          <v:shape id="_x0000_i1139" o:spt="75" alt="学科网(www.zxxk.com)--教育资源门户，提供试卷、教案、课件、论文、素材以及各类教学资源下载，还有大量而丰富的教学相关资讯！ PBPaQSTylErp2W+Da2wOPw==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8" o:title="eqId7bd1049b34e821fd9455f79019dfae2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时间为</w:t>
      </w:r>
      <w:r>
        <w:object>
          <v:shape id="_x0000_i1140" o:spt="75" alt="学科网(www.zxxk.com)--教育资源门户，提供试卷、教案、课件、论文、素材以及各类教学资源下载，还有大量而丰富的教学相关资讯！ PBPaQSTylErp2W+Da2wOPw==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0" o:title="eqIdbd4879b680f93c6965adc0cc82c079e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83452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反应时间延长了</w:t>
      </w:r>
      <w:r>
        <w:object>
          <v:shape id="_x0000_i1141" o:spt="75" alt="学科网(www.zxxk.com)--教育资源门户，提供试卷、教案、课件、论文、素材以及各类教学资源下载，还有大量而丰富的教学相关资讯！ PBPaQSTylErp2W+Da2wOPw==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32" o:title="eqIda524a5c15f60b133b49523fd070f933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2B40AC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两车间距</w:t>
      </w:r>
      <w:r>
        <w:object>
          <v:shape id="_x0000_i1142" o:spt="75" alt="学科网(www.zxxk.com)--教育资源门户，提供试卷、教案、课件、论文、素材以及各类教学资源下载，还有大量而丰富的教学相关资讯！ PBPaQSTylErp2W+Da2wOPw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4" o:title="eqIda1a7b49e63b171299d5642f56b3c3da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</w:p>
    <w:p w14:paraId="00BD57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DBB98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8D7C9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可知减速过程中汽车的初速度为</w:t>
      </w:r>
      <w:r>
        <w:object>
          <v:shape id="_x0000_i1143" o:spt="75" alt="学科网(www.zxxk.com)--教育资源门户，提供试卷、教案、课件、论文、素材以及各类教学资源下载，还有大量而丰富的教学相关资讯！ PBPaQSTylErp2W+Da2wOPw==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36" o:title="eqId241531da3fef91760ea71d9c5e54044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</w:p>
    <w:p w14:paraId="5EA648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末速度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位移为</w:t>
      </w:r>
      <w:r>
        <w:object>
          <v:shape id="_x0000_i1144" o:spt="75" alt="学科网(www.zxxk.com)--教育资源门户，提供试卷、教案、课件、论文、素材以及各类教学资源下载，还有大量而丰富的教学相关资讯！ PBPaQSTylErp2W+Da2wOPw==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22" o:title="eqIdf0efef56cc6ad03aca42606fb200745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匀变速直线运动速度与位移公式有</w:t>
      </w:r>
      <w:r>
        <w:object>
          <v:shape id="_x0000_i1145" o:spt="75" alt="学科网(www.zxxk.com)--教育资源门户，提供试卷、教案、课件、论文、素材以及各类教学资源下载，还有大量而丰富的教学相关资讯！ PBPaQSTylErp2W+Da2wOPw==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239" o:title="eqId36b2d6ba191b43f2cf07163eb2b7191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</w:p>
    <w:p w14:paraId="431BDC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46" o:spt="75" alt="学科网(www.zxxk.com)--教育资源门户，提供试卷、教案、课件、论文、素材以及各类教学资源下载，还有大量而丰富的教学相关资讯！ PBPaQSTylErp2W+Da2wOPw==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41" o:title="eqId21dbedf67b2d0c647e631fabdf59b09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</w:p>
    <w:p w14:paraId="2812E5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减速过程中汽车的加速度大小</w:t>
      </w:r>
      <w:r>
        <w:object>
          <v:shape id="_x0000_i1147" o:spt="75" alt="学科网(www.zxxk.com)--教育资源门户，提供试卷、教案、课件、论文、素材以及各类教学资源下载，还有大量而丰富的教学相关资讯！ PBPaQSTylErp2W+Da2wOPw==" type="#_x0000_t75" style="height:15.65pt;width:30.65pt;" o:ole="t" filled="f" o:preferrelative="t" stroked="f" coordsize="21600,21600">
            <v:path/>
            <v:fill on="f" focussize="0,0"/>
            <v:stroke on="f" joinstyle="miter"/>
            <v:imagedata r:id="rId243" o:title="eqIdc4ef2d96b04ac1d850b069a9e8ff07a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5A8250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48" o:spt="75" alt="学科网(www.zxxk.com)--教育资源门户，提供试卷、教案、课件、论文、素材以及各类教学资源下载，还有大量而丰富的教学相关资讯！ PBPaQSTylErp2W+Da2wOPw==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45" o:title="eqId53aec505565d46c839cef788ee31da0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</w:p>
    <w:p w14:paraId="774A8E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减速过程中所用时间为</w:t>
      </w:r>
      <w:r>
        <w:object>
          <v:shape id="_x0000_i1149" o:spt="75" alt="学科网(www.zxxk.com)--教育资源门户，提供试卷、教案、课件、论文、素材以及各类教学资源下载，还有大量而丰富的教学相关资讯！ PBPaQSTylErp2W+Da2wOPw==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247" o:title="eqId456f3483189655fae424d61a4ac54b7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</w:p>
    <w:p w14:paraId="5121BB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F9C58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从发现紧急情况到汽车停下来，行驶距离为</w:t>
      </w:r>
      <w:r>
        <w:object>
          <v:shape id="_x0000_i1150" o:spt="75" alt="学科网(www.zxxk.com)--教育资源门户，提供试卷、教案、课件、论文、素材以及各类教学资源下载，还有大量而丰富的教学相关资讯！ PBPaQSTylErp2W+Da2wOPw==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220" o:title="eqId6e057eb269771fe4f895a5147a48681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减速过程中汽车位移为</w:t>
      </w:r>
      <w:r>
        <w:object>
          <v:shape id="_x0000_i1151" o:spt="75" alt="学科网(www.zxxk.com)--教育资源门户，提供试卷、教案、课件、论文、素材以及各类教学资源下载，还有大量而丰富的教学相关资讯！ PBPaQSTylErp2W+Da2wOPw==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22" o:title="eqIdf0efef56cc6ad03aca42606fb200745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反应时间内的位移为</w:t>
      </w:r>
      <w:r>
        <w:object>
          <v:shape id="_x0000_i1152" o:spt="75" alt="学科网(www.zxxk.com)--教育资源门户，提供试卷、教案、课件、论文、素材以及各类教学资源下载，还有大量而丰富的教学相关资讯！ PBPaQSTylErp2W+Da2wOPw==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51" o:title="eqIdb6e399be1e2fed48a53d38207212c0d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</w:p>
    <w:p w14:paraId="7ADB9D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汽车在反应时间内做匀速直线运动，速度为</w:t>
      </w:r>
      <w:r>
        <w:object>
          <v:shape id="_x0000_i1153" o:spt="75" alt="学科网(www.zxxk.com)--教育资源门户，提供试卷、教案、课件、论文、素材以及各类教学资源下载，还有大量而丰富的教学相关资讯！ PBPaQSTylErp2W+Da2wOPw==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53" o:title="eqId9f10d2e888620abedba82f620878b0f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饮酒志愿者的反应时间为</w:t>
      </w:r>
      <w:r>
        <w:object>
          <v:shape id="_x0000_i1154" o:spt="75" alt="学科网(www.zxxk.com)--教育资源门户，提供试卷、教案、课件、论文、素材以及各类教学资源下载，还有大量而丰富的教学相关资讯！ PBPaQSTylErp2W+Da2wOPw==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55" o:title="eqIdd23a8ee58a206233d61db2c463b9c83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</w:p>
    <w:p w14:paraId="401196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饮酒志愿者的反应时间延长的值为</w:t>
      </w:r>
      <w:r>
        <w:object>
          <v:shape id="_x0000_i1155" o:spt="75" alt="学科网(www.zxxk.com)--教育资源门户，提供试卷、教案、课件、论文、素材以及各类教学资源下载，还有大量而丰富的教学相关资讯！ PBPaQSTylErp2W+Da2wOPw==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57" o:title="eqId5edbf78ab1cedaf5289cc1196bca1fe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</w:p>
    <w:p w14:paraId="785A1A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03121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可知当汽车与自行车速度相等时，若不相撞，则之后也不会相撞。设汽车速度从</w:t>
      </w:r>
      <w:r>
        <w:object>
          <v:shape id="_x0000_i1156" o:spt="75" alt="学科网(www.zxxk.com)--教育资源门户，提供试卷、教案、课件、论文、素材以及各类教学资源下载，还有大量而丰富的教学相关资讯！ PBPaQSTylErp2W+Da2wOPw==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53" o:title="eqId9f10d2e888620abedba82f620878b0f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速到</w:t>
      </w:r>
      <w:r>
        <w:object>
          <v:shape id="_x0000_i1157" o:spt="75" alt="学科网(www.zxxk.com)--教育资源门户，提供试卷、教案、课件、论文、素材以及各类教学资源下载，还有大量而丰富的教学相关资讯！ PBPaQSTylErp2W+Da2wOPw==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24" o:title="eqId9a4c21b2914a7180e5f9a1ccff6c256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用时间为</w:t>
      </w:r>
      <w:r>
        <w:object>
          <v:shape id="_x0000_i1158" o:spt="75" alt="学科网(www.zxxk.com)--教育资源门户，提供试卷、教案、课件、论文、素材以及各类教学资源下载，还有大量而丰富的教学相关资讯！ PBPaQSTylErp2W+Da2wOPw==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261" o:title="eqId87c7eb49a823f757461cd5260757b08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159" o:spt="75" alt="学科网(www.zxxk.com)--教育资源门户，提供试卷、教案、课件、论文、素材以及各类教学资源下载，还有大量而丰富的教学相关资讯！ PBPaQSTylErp2W+Da2wOPw==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63" o:title="eqIdaf9fa2c1958a142bb53deb4afbc1f93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</w:p>
    <w:p w14:paraId="22A97A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解得</w:t>
      </w:r>
      <w:r>
        <w:object>
          <v:shape id="_x0000_i1160" o:spt="75" alt="学科网(www.zxxk.com)--教育资源门户，提供试卷、教案、课件、论文、素材以及各类教学资源下载，还有大量而丰富的教学相关资讯！ PBPaQSTylErp2W+Da2wOPw==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65" o:title="eqId825b79b1541b983a314308417129c85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</w:p>
    <w:p w14:paraId="595BA8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过程汽车的位移为</w:t>
      </w:r>
      <w:r>
        <w:object>
          <v:shape id="_x0000_i1161" o:spt="75" alt="学科网(www.zxxk.com)--教育资源门户，提供试卷、教案、课件、论文、素材以及各类教学资源下载，还有大量而丰富的教学相关资讯！ PBPaQSTylErp2W+Da2wOPw==" type="#_x0000_t75" style="height:36.75pt;width:273pt;" o:ole="t" filled="f" o:preferrelative="t" stroked="f" coordsize="21600,21600">
            <v:path/>
            <v:fill on="f" focussize="0,0"/>
            <v:stroke on="f" joinstyle="miter"/>
            <v:imagedata r:id="rId267" o:title="eqId7626004b1a46163d29c62c212a7eabe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</w:p>
    <w:p w14:paraId="74DA5A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自行车匀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4358159" name="图片 774358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358159" name="图片 77435815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位移为</w:t>
      </w:r>
      <w:r>
        <w:object>
          <v:shape id="_x0000_i1162" o:spt="75" alt="学科网(www.zxxk.com)--教育资源门户，提供试卷、教案、课件、论文、素材以及各类教学资源下载，还有大量而丰富的教学相关资讯！ PBPaQSTylErp2W+Da2wOPw==" type="#_x0000_t75" style="height:20.25pt;width:189pt;" o:ole="t" filled="f" o:preferrelative="t" stroked="f" coordsize="21600,21600">
            <v:path/>
            <v:fill on="f" focussize="0,0"/>
            <v:stroke on="f" joinstyle="miter"/>
            <v:imagedata r:id="rId269" o:title="eqId37f63c4acda77a7e320f7d36d6d3ae6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</w:p>
    <w:p w14:paraId="118E50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汽车和自行车的最小位移为</w:t>
      </w:r>
      <w:r>
        <w:object>
          <v:shape id="_x0000_i1163" o:spt="75" alt="学科网(www.zxxk.com)--教育资源门户，提供试卷、教案、课件、论文、素材以及各类教学资源下载，还有大量而丰富的教学相关资讯！ PBPaQSTylErp2W+Da2wOPw==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71" o:title="eqIde74e9838cb71b006014b3790fa058cd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</w:p>
    <w:p w14:paraId="3060F9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为了避免发生碰撞，司机发现自行车时两车的间距</w:t>
      </w:r>
      <w:r>
        <w:object>
          <v:shape id="_x0000_i1164" o:spt="75" alt="学科网(www.zxxk.com)--教育资源门户，提供试卷、教案、课件、论文、素材以及各类教学资源下载，还有大量而丰富的教学相关资讯！ PBPaQSTylErp2W+Da2wOPw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226" o:title="eqId5c02bc0c74292b1e8f395f90935d317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应满足</w:t>
      </w:r>
      <w:r>
        <w:object>
          <v:shape id="_x0000_i1165" o:spt="75" alt="学科网(www.zxxk.com)--教育资源门户，提供试卷、教案、课件、论文、素材以及各类教学资源下载，还有大量而丰富的教学相关资讯！ PBPaQSTylErp2W+Da2wOPw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4" o:title="eqIda1a7b49e63b171299d5642f56b3c3da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sectPr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DAB31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3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2.png"/><Relationship Id="rId93" Type="http://schemas.openxmlformats.org/officeDocument/2006/relationships/image" Target="media/image41.wmf"/><Relationship Id="rId92" Type="http://schemas.openxmlformats.org/officeDocument/2006/relationships/oleObject" Target="embeddings/oleObject49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3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6.bin"/><Relationship Id="rId85" Type="http://schemas.openxmlformats.org/officeDocument/2006/relationships/oleObject" Target="embeddings/oleObject45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4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5.wmf"/><Relationship Id="rId8" Type="http://schemas.openxmlformats.org/officeDocument/2006/relationships/image" Target="media/image3.wmf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3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8.png"/><Relationship Id="rId65" Type="http://schemas.openxmlformats.org/officeDocument/2006/relationships/image" Target="media/image27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image" Target="media/image2.wmf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oleObject" Target="embeddings/oleObject29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8.bin"/><Relationship Id="rId50" Type="http://schemas.openxmlformats.org/officeDocument/2006/relationships/image" Target="media/image20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7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6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5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4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3.bin"/><Relationship Id="rId40" Type="http://schemas.openxmlformats.org/officeDocument/2006/relationships/image" Target="media/image15.wmf"/><Relationship Id="rId4" Type="http://schemas.openxmlformats.org/officeDocument/2006/relationships/image" Target="media/image1.png"/><Relationship Id="rId39" Type="http://schemas.openxmlformats.org/officeDocument/2006/relationships/oleObject" Target="embeddings/oleObject22.bin"/><Relationship Id="rId38" Type="http://schemas.openxmlformats.org/officeDocument/2006/relationships/image" Target="media/image14.wmf"/><Relationship Id="rId37" Type="http://schemas.openxmlformats.org/officeDocument/2006/relationships/oleObject" Target="embeddings/oleObject21.bin"/><Relationship Id="rId36" Type="http://schemas.openxmlformats.org/officeDocument/2006/relationships/image" Target="media/image13.wmf"/><Relationship Id="rId35" Type="http://schemas.openxmlformats.org/officeDocument/2006/relationships/oleObject" Target="embeddings/oleObject20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9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8.bin"/><Relationship Id="rId30" Type="http://schemas.openxmlformats.org/officeDocument/2006/relationships/image" Target="media/image10.wmf"/><Relationship Id="rId3" Type="http://schemas.openxmlformats.org/officeDocument/2006/relationships/theme" Target="theme/theme1.xml"/><Relationship Id="rId29" Type="http://schemas.openxmlformats.org/officeDocument/2006/relationships/oleObject" Target="embeddings/oleObject17.bin"/><Relationship Id="rId28" Type="http://schemas.openxmlformats.org/officeDocument/2006/relationships/image" Target="media/image9.png"/><Relationship Id="rId275" Type="http://schemas.openxmlformats.org/officeDocument/2006/relationships/fontTable" Target="fontTable.xml"/><Relationship Id="rId274" Type="http://schemas.openxmlformats.org/officeDocument/2006/relationships/customXml" Target="../customXml/item1.xml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8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6.bin"/><Relationship Id="rId259" Type="http://schemas.openxmlformats.org/officeDocument/2006/relationships/oleObject" Target="embeddings/oleObject133.bin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8.bin"/><Relationship Id="rId25" Type="http://schemas.openxmlformats.org/officeDocument/2006/relationships/image" Target="media/image7.wmf"/><Relationship Id="rId249" Type="http://schemas.openxmlformats.org/officeDocument/2006/relationships/oleObject" Target="embeddings/oleObject127.bin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5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1.wmf"/><Relationship Id="rId23" Type="http://schemas.openxmlformats.org/officeDocument/2006/relationships/image" Target="media/image6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14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13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12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png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11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10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png"/><Relationship Id="rId174" Type="http://schemas.openxmlformats.org/officeDocument/2006/relationships/image" Target="media/image83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9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png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8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0.png"/><Relationship Id="rId148" Type="http://schemas.openxmlformats.org/officeDocument/2006/relationships/image" Target="media/image69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3.bin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3.png"/><Relationship Id="rId134" Type="http://schemas.openxmlformats.org/officeDocument/2006/relationships/oleObject" Target="embeddings/oleObject6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5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4.png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png"/><Relationship Id="rId106" Type="http://schemas.openxmlformats.org/officeDocument/2006/relationships/image" Target="media/image48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3525</Words>
  <Characters>3813</Characters>
  <TotalTime>0</TotalTime>
  <ScaleCrop>false</ScaleCrop>
  <LinksUpToDate>false</LinksUpToDate>
  <CharactersWithSpaces>3923</CharactersWithSpaces>
  <Application>WPS Office_12.1.0.23125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3T06:56:52Z</dcterms:created>
  <dc:creator>高考资源网</dc:creator>
  <cp:lastModifiedBy>期待明天</cp:lastModifiedBy>
  <dcterms:modified xsi:type="dcterms:W3CDTF">2025-10-23T06:5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mU5NDhmZWJhNWNkY2VlZDY1MDE2OWI5YjY3MzQzNWUiLCJ1c2VySWQiOiI5OTY2MjAyMTgifQ==</vt:lpwstr>
  </property>
  <property fmtid="{D5CDD505-2E9C-101B-9397-08002B2CF9AE}" pid="3" name="KSOProductBuildVer">
    <vt:lpwstr>2052-12.1.0.23125</vt:lpwstr>
  </property>
  <property fmtid="{D5CDD505-2E9C-101B-9397-08002B2CF9AE}" pid="4" name="ICV">
    <vt:lpwstr>21434CFF48AB4696A97E8683003B794B_12</vt:lpwstr>
  </property>
</Properties>
</file>